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A4296D0" w14:textId="77777777" w:rsidP="00F26A02" w:rsidR="00F26A02" w:rsidRPr="00CF00BD">
      <w:pPr>
        <w:spacing w:line="360" w:lineRule="auto"/>
        <w:jc w:val="left"/>
        <w:textAlignment w:val="center"/>
        <w:rPr>
          <w:rFonts w:eastAsia="黑体"/>
          <w:b/>
        </w:rPr>
      </w:pPr>
      <w:r w:rsidRPr="00CF00BD">
        <w:rPr>
          <w:rFonts w:eastAsia="黑体"/>
          <w:b/>
        </w:rPr>
        <w:drawing>
          <wp:anchor allowOverlap="1" behindDoc="0" layoutInCell="1" locked="0" relativeHeight="251658240" simplePos="0">
            <wp:simplePos x="0" y="0"/>
            <wp:positionH relativeFrom="page">
              <wp:posOffset>10629900</wp:posOffset>
            </wp:positionH>
            <wp:positionV relativeFrom="topMargin">
              <wp:posOffset>10922000</wp:posOffset>
            </wp:positionV>
            <wp:extent cx="266700" cy="469900"/>
            <wp:wrapNone/>
            <wp:docPr id="1000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00BD">
        <w:rPr>
          <w:rFonts w:eastAsia="黑体"/>
          <w:b/>
          <w:noProof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604500</wp:posOffset>
            </wp:positionH>
            <wp:positionV relativeFrom="topMargin">
              <wp:posOffset>11087100</wp:posOffset>
            </wp:positionV>
            <wp:extent cx="482600" cy="368300"/>
            <wp:effectExtent b="12700" l="0" r="12700" t="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00BD">
        <w:rPr>
          <w:rFonts w:eastAsia="黑体"/>
          <w:b/>
        </w:rPr>
        <w:t>保密</w:t>
      </w:r>
      <w:r w:rsidRPr="00CF00BD">
        <w:rPr>
          <w:rFonts w:ascii="Segoe UI Symbol" w:cs="Segoe UI Symbol" w:eastAsia="黑体" w:hAnsi="Segoe UI Symbol"/>
          <w:b/>
        </w:rPr>
        <w:t>★</w:t>
      </w:r>
      <w:r w:rsidRPr="00CF00BD">
        <w:rPr>
          <w:rFonts w:eastAsia="黑体"/>
          <w:b/>
        </w:rPr>
        <w:t>启用前</w:t>
      </w:r>
    </w:p>
    <w:p w14:paraId="47A09E13" w14:textId="0E88E595" w:rsidP="00F26A02" w:rsidR="00F26A02" w:rsidRPr="00CF00BD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 w:rsidRPr="00430885">
        <w:rPr>
          <w:rFonts w:eastAsia="黑体" w:hint="eastAsia"/>
          <w:b/>
          <w:sz w:val="32"/>
          <w:szCs w:val="32"/>
        </w:rPr>
        <w:t>第三单元</w:t>
      </w:r>
      <w:r>
        <w:rPr>
          <w:rFonts w:eastAsia="黑体" w:hint="eastAsia"/>
          <w:b/>
          <w:sz w:val="32"/>
          <w:szCs w:val="32"/>
        </w:rPr>
        <w:t xml:space="preserve"> </w:t>
      </w:r>
      <w:r w:rsidRPr="00430885">
        <w:rPr>
          <w:rFonts w:eastAsia="黑体" w:hint="eastAsia"/>
          <w:b/>
          <w:sz w:val="32"/>
          <w:szCs w:val="32"/>
        </w:rPr>
        <w:t>角的度量</w:t>
      </w:r>
      <w:r w:rsidRPr="00CF00BD">
        <w:rPr>
          <w:rFonts w:eastAsia="黑体"/>
          <w:b/>
          <w:sz w:val="32"/>
          <w:szCs w:val="32"/>
        </w:rPr>
        <w:t>（单元测试</w:t>
      </w:r>
      <w:r w:rsidRPr="00CF00BD">
        <w:rPr>
          <w:rFonts w:eastAsia="黑体"/>
          <w:b/>
          <w:sz w:val="32"/>
          <w:szCs w:val="32"/>
        </w:rPr>
        <w:t>•</w:t>
      </w:r>
      <w:r w:rsidR="00AF76E0">
        <w:rPr>
          <w:rFonts w:eastAsia="黑体" w:hint="eastAsia"/>
          <w:b/>
          <w:sz w:val="32"/>
          <w:szCs w:val="32"/>
        </w:rPr>
        <w:t>基础</w:t>
      </w:r>
      <w:r w:rsidRPr="00CF00BD">
        <w:rPr>
          <w:rFonts w:eastAsia="黑体"/>
          <w:b/>
          <w:sz w:val="32"/>
          <w:szCs w:val="32"/>
        </w:rPr>
        <w:t>卷）</w:t>
      </w:r>
    </w:p>
    <w:p w14:paraId="77DD2A0C" w14:textId="77777777" w:rsidP="00F26A02" w:rsidR="00F26A02" w:rsidRPr="00CF00BD">
      <w:pPr>
        <w:spacing w:line="360" w:lineRule="auto"/>
        <w:jc w:val="center"/>
        <w:textAlignment w:val="center"/>
        <w:rPr>
          <w:b/>
          <w:sz w:val="32"/>
          <w:szCs w:val="32"/>
        </w:rPr>
      </w:pPr>
      <w:r w:rsidRPr="00CF00BD">
        <w:rPr>
          <w:b/>
          <w:sz w:val="32"/>
          <w:szCs w:val="32"/>
        </w:rPr>
        <w:t>（参考解析）</w:t>
      </w:r>
    </w:p>
    <w:p w14:paraId="7AA304D1" w14:textId="77777777" w:rsidP="00F26A02" w:rsidR="00F26A02" w:rsidRPr="00CF00BD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注意事项：</w:t>
      </w:r>
    </w:p>
    <w:p w14:paraId="5AFCCCDF" w14:textId="77777777" w:rsidP="00F26A02" w:rsidR="00F26A02" w:rsidRPr="00CF00BD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1</w:t>
      </w:r>
      <w:r w:rsidRPr="00CF00BD">
        <w:rPr>
          <w:rFonts w:eastAsia="楷体"/>
          <w:sz w:val="24"/>
          <w:szCs w:val="28"/>
        </w:rPr>
        <w:t>．答题前，填写好自己的姓名、班级、考号等信息，请写在规定的位置上。</w:t>
      </w:r>
    </w:p>
    <w:p w14:paraId="2F4C6619" w14:textId="77777777" w:rsidP="00F26A02" w:rsidR="00F26A02" w:rsidRPr="00CF00BD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2</w:t>
      </w:r>
      <w:r w:rsidRPr="00CF00BD">
        <w:rPr>
          <w:rFonts w:eastAsia="楷体"/>
          <w:sz w:val="24"/>
          <w:szCs w:val="28"/>
        </w:rPr>
        <w:t>．答题时要求字迹清楚，书写工整，保持卷面清洁，不要折叠，不要破损。</w:t>
      </w:r>
    </w:p>
    <w:p w14:paraId="20F593D1" w14:textId="77777777" w:rsidP="00F26A02" w:rsidR="00F26A02" w:rsidRPr="00CF00BD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3</w:t>
      </w:r>
      <w:r w:rsidRPr="00CF00BD">
        <w:rPr>
          <w:rFonts w:eastAsia="楷体"/>
          <w:sz w:val="24"/>
          <w:szCs w:val="28"/>
        </w:rPr>
        <w:t>．有作图的请用</w:t>
      </w:r>
      <w:r w:rsidRPr="00CF00BD">
        <w:rPr>
          <w:rFonts w:eastAsia="楷体"/>
          <w:sz w:val="24"/>
          <w:szCs w:val="28"/>
        </w:rPr>
        <w:t>2B</w:t>
      </w:r>
      <w:r w:rsidRPr="00CF00BD">
        <w:rPr>
          <w:rFonts w:eastAsia="楷体"/>
          <w:sz w:val="24"/>
          <w:szCs w:val="28"/>
        </w:rPr>
        <w:t>铅笔，并且注意力度；请按照题号顺序在各题目的答题区内作答，超出答题区域书写的答案无效。</w:t>
      </w:r>
    </w:p>
    <w:p w14:paraId="08347E63" w14:textId="77777777" w:rsidP="00F26A02" w:rsidR="00F26A02" w:rsidRPr="00CF00BD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 w:rsidRPr="00CF00BD">
        <w:rPr>
          <w:rFonts w:eastAsia="楷体"/>
          <w:sz w:val="24"/>
          <w:szCs w:val="28"/>
        </w:rPr>
        <w:t>4</w:t>
      </w:r>
      <w:r w:rsidRPr="00CF00BD">
        <w:rPr>
          <w:rFonts w:eastAsia="楷体"/>
          <w:sz w:val="24"/>
          <w:szCs w:val="28"/>
        </w:rPr>
        <w:t>．请仔细审题，认真作答。</w:t>
      </w:r>
    </w:p>
    <w:p w14:paraId="60E15E0D" w14:textId="77777777" w:rsidP="00F26A02" w:rsidR="00F26A02" w:rsidRPr="00CF00BD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</w:p>
    <w:p w14:paraId="40E1FA81" w14:textId="2421C6DD" w:rsidP="00F26A02" w:rsidR="00F26A02" w:rsidRPr="00CF00BD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B="0" distL="0" distR="0" distT="0">
            <wp:extent cx="1173480" cy="633190"/>
            <wp:effectExtent b="0" l="0" r="7620" t="0"/>
            <wp:docPr id="82627428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274285" name="Picture 3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r="42437" t="78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一、用心思考，正确填空。（满分</w:t>
      </w:r>
      <w:r w:rsidR="00D9041F">
        <w:rPr>
          <w:rFonts w:hint="eastAsia"/>
          <w:b/>
          <w:color w:val="000000"/>
          <w:sz w:val="24"/>
          <w:szCs w:val="24"/>
        </w:rPr>
        <w:t>33</w:t>
      </w:r>
      <w:r w:rsidRPr="00CF00BD">
        <w:rPr>
          <w:b/>
          <w:color w:val="000000"/>
          <w:sz w:val="24"/>
          <w:szCs w:val="24"/>
        </w:rPr>
        <w:t>分，每空</w:t>
      </w:r>
      <w:r w:rsidRPr="00CF00BD">
        <w:rPr>
          <w:b/>
          <w:color w:val="000000"/>
          <w:sz w:val="24"/>
          <w:szCs w:val="24"/>
        </w:rPr>
        <w:t>1</w:t>
      </w:r>
      <w:r w:rsidRPr="00CF00BD">
        <w:rPr>
          <w:b/>
          <w:color w:val="000000"/>
          <w:sz w:val="24"/>
          <w:szCs w:val="24"/>
        </w:rPr>
        <w:t>分）</w:t>
      </w:r>
    </w:p>
    <w:p w14:paraId="6EDF68F8" w14:textId="1626B561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．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与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了一个直角，且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则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14:paraId="1D4A6394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0BCAEE1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50     130</w:t>
      </w:r>
    </w:p>
    <w:p w14:paraId="031D269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题意可知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则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；代入数据计算即可。</w:t>
      </w:r>
    </w:p>
    <w:p w14:paraId="105E9C8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50°</w:t>
      </w:r>
    </w:p>
    <w:p w14:paraId="18A835A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0°</w:t>
      </w:r>
    </w:p>
    <w:p w14:paraId="081DFD4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则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与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了一个直角，且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则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0°</w:t>
      </w:r>
      <w:r w:rsidRPr="00141EB1">
        <w:rPr>
          <w:sz w:val="24"/>
          <w:szCs w:val="24"/>
        </w:rPr>
        <w:t>。</w:t>
      </w:r>
    </w:p>
    <w:p w14:paraId="227CBCF2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018AC246" w14:textId="4221B72B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．看量角器的刻度，填写每个角的度数。</w:t>
      </w:r>
    </w:p>
    <w:p w14:paraId="434BA85C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5638800" cy="1549524"/>
            <wp:effectExtent b="0" l="0" r="0" t="0"/>
            <wp:docPr descr="@@@8b512a49-9537-4830-a723-cc3f833e1fe3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46588" cy="1551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</w:t>
      </w:r>
    </w:p>
    <w:p w14:paraId="48869C5A" w14:textId="7D03ADF5" w:rsidP="0087166C" w:rsidR="0087166C">
      <w:pPr>
        <w:spacing w:line="360" w:lineRule="auto"/>
        <w:ind w:firstLine="1440" w:firstLineChars="6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kern w:val="0"/>
          <w:sz w:val="24"/>
          <w:szCs w:val="24"/>
        </w:rPr>
        <w:t>                             </w:t>
      </w:r>
      <w:r>
        <w:rPr>
          <w:rFonts w:hint="eastAsia"/>
          <w:kern w:val="0"/>
          <w:sz w:val="24"/>
          <w:szCs w:val="24"/>
        </w:rPr>
        <w:t xml:space="preserve">        </w:t>
      </w:r>
      <w:r w:rsidRPr="00141EB1">
        <w:rPr>
          <w:kern w:val="0"/>
          <w:sz w:val="24"/>
          <w:szCs w:val="24"/>
        </w:rPr>
        <w:t>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</w:p>
    <w:p w14:paraId="18CCA398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6F29003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50°     110°</w:t>
      </w:r>
    </w:p>
    <w:p w14:paraId="12F9F77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角要注意两对齐：量角器的中心和角的顶点对齐，量角器的</w:t>
      </w:r>
      <w:r w:rsidRPr="00141EB1">
        <w:rPr>
          <w:sz w:val="24"/>
          <w:szCs w:val="24"/>
        </w:rPr>
        <w:t>0</w:t>
      </w:r>
      <w:r w:rsidRPr="00141EB1">
        <w:rPr>
          <w:sz w:val="24"/>
          <w:szCs w:val="24"/>
        </w:rPr>
        <w:t>刻度线和角的一条边对齐，做到两对齐</w:t>
      </w:r>
      <w:r w:rsidRPr="00141EB1">
        <w:rPr>
          <w:sz w:val="24"/>
          <w:szCs w:val="24"/>
        </w:rPr>
        <w:t>后看角的</w:t>
      </w:r>
      <w:r w:rsidRPr="00141EB1">
        <w:rPr>
          <w:sz w:val="24"/>
          <w:szCs w:val="24"/>
        </w:rPr>
        <w:t>另一条边对着刻度线几，这个角就是几度，看刻度要分清内外圈。据此解答。</w:t>
      </w:r>
    </w:p>
    <w:p w14:paraId="1A96DCE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解答如下：</w:t>
      </w:r>
    </w:p>
    <w:p w14:paraId="28A579D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5276800" cy="1654590"/>
            <wp:effectExtent b="0" l="0" r="0" t="0"/>
            <wp:docPr descr="@@@8a23caa6-b08e-4bb9-9245-4047c38c676d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5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</w:t>
      </w:r>
    </w:p>
    <w:p w14:paraId="34BCCCFB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5381FF1" w14:textId="32F67A41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．小</w:t>
      </w:r>
      <w:r w:rsidRPr="00141EB1">
        <w:rPr>
          <w:sz w:val="24"/>
          <w:szCs w:val="24"/>
        </w:rPr>
        <w:t>马虎用</w:t>
      </w:r>
      <w:r w:rsidRPr="00141EB1">
        <w:rPr>
          <w:sz w:val="24"/>
          <w:szCs w:val="24"/>
        </w:rPr>
        <w:t>量角器量一个锐角时，误把内圈刻度当成外圈刻度，内外圈刻度相差</w:t>
      </w:r>
      <w:r w:rsidRPr="00141EB1">
        <w:rPr>
          <w:sz w:val="24"/>
          <w:szCs w:val="24"/>
        </w:rPr>
        <w:t>80°</w:t>
      </w:r>
      <w:r w:rsidRPr="00141EB1">
        <w:rPr>
          <w:sz w:val="24"/>
          <w:szCs w:val="24"/>
        </w:rPr>
        <w:t>。这个锐角正确的度数应该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14:paraId="570DF838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52E2A3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50</w:t>
      </w:r>
    </w:p>
    <w:p w14:paraId="0715FBF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量角器中，同一个刻度线对应的内外圈刻度和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。而</w:t>
      </w:r>
      <w:r w:rsidRPr="00141EB1">
        <w:rPr>
          <w:sz w:val="24"/>
          <w:szCs w:val="24"/>
        </w:rPr>
        <w:t>量这个</w:t>
      </w:r>
      <w:r w:rsidRPr="00141EB1">
        <w:rPr>
          <w:sz w:val="24"/>
          <w:szCs w:val="24"/>
        </w:rPr>
        <w:t>锐角时，内外圈刻度相差</w:t>
      </w:r>
      <w:r w:rsidRPr="00141EB1">
        <w:rPr>
          <w:sz w:val="24"/>
          <w:szCs w:val="24"/>
        </w:rPr>
        <w:t>80°</w:t>
      </w:r>
      <w:r w:rsidRPr="00141EB1">
        <w:rPr>
          <w:sz w:val="24"/>
          <w:szCs w:val="24"/>
        </w:rPr>
        <w:t>，并且这个角小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则这个角的度数是（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80°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÷2</w:t>
      </w:r>
      <w:r w:rsidRPr="00141EB1">
        <w:rPr>
          <w:sz w:val="24"/>
          <w:szCs w:val="24"/>
        </w:rPr>
        <w:t>。</w:t>
      </w:r>
    </w:p>
    <w:p w14:paraId="716EE12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（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80°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÷2</w:t>
      </w:r>
    </w:p>
    <w:p w14:paraId="45C0937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00°÷2</w:t>
      </w:r>
    </w:p>
    <w:p w14:paraId="07E7529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50°</w:t>
      </w:r>
    </w:p>
    <w:p w14:paraId="50575FF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这个锐角正确的度数应该是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。</w:t>
      </w:r>
    </w:p>
    <w:p w14:paraId="5823A3E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2EB1270" w14:textId="688F2FA4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．数一数下图中有多少个角。</w:t>
      </w:r>
    </w:p>
    <w:p w14:paraId="6B259004" w14:textId="04F093ED" w:rsidP="0087166C" w:rsidR="0087166C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876300" cy="714375"/>
            <wp:effectExtent b="0" l="0" r="0" t="0"/>
            <wp:docPr descr="@@@c4ab4bef40d14a69b3ba9088e9dd9429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</w:t>
      </w:r>
      <w:r w:rsidRPr="00141EB1">
        <w:rPr>
          <w:kern w:val="0"/>
          <w:sz w:val="24"/>
          <w:szCs w:val="24"/>
        </w:rPr>
        <w:t>      </w:t>
      </w: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838200" cy="771525"/>
            <wp:effectExtent b="0" l="0" r="0" t="0"/>
            <wp:docPr descr="@@@7f833058b86940199e0175b1b1856a58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F2807" w14:textId="0ADD6983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个</w:t>
      </w:r>
      <w:r w:rsidRPr="00141EB1">
        <w:rPr>
          <w:kern w:val="0"/>
          <w:sz w:val="24"/>
          <w:szCs w:val="24"/>
        </w:rPr>
        <w:t>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个</w:t>
      </w:r>
    </w:p>
    <w:p w14:paraId="7C7FF698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4F1F907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3     6</w:t>
      </w:r>
    </w:p>
    <w:p w14:paraId="08F65C9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图一中，单个的角有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个，由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个小的</w:t>
      </w:r>
      <w:r w:rsidRPr="00141EB1">
        <w:rPr>
          <w:sz w:val="24"/>
          <w:szCs w:val="24"/>
        </w:rPr>
        <w:t>角组成</w:t>
      </w:r>
      <w:r w:rsidRPr="00141EB1">
        <w:rPr>
          <w:sz w:val="24"/>
          <w:szCs w:val="24"/>
        </w:rPr>
        <w:t>的大角有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个；图二中，单个的角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个，由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个小的</w:t>
      </w:r>
      <w:r w:rsidRPr="00141EB1">
        <w:rPr>
          <w:sz w:val="24"/>
          <w:szCs w:val="24"/>
        </w:rPr>
        <w:t>角组成</w:t>
      </w:r>
      <w:r w:rsidRPr="00141EB1">
        <w:rPr>
          <w:sz w:val="24"/>
          <w:szCs w:val="24"/>
        </w:rPr>
        <w:t>的大角有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个，由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个小的</w:t>
      </w:r>
      <w:r w:rsidRPr="00141EB1">
        <w:rPr>
          <w:sz w:val="24"/>
          <w:szCs w:val="24"/>
        </w:rPr>
        <w:t>角组成</w:t>
      </w:r>
      <w:r w:rsidRPr="00141EB1">
        <w:rPr>
          <w:sz w:val="24"/>
          <w:szCs w:val="24"/>
        </w:rPr>
        <w:t>的大角有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个；依此解答。</w:t>
      </w:r>
    </w:p>
    <w:p w14:paraId="6E4A85C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个</w:t>
      </w:r>
      <w:r w:rsidRPr="00141EB1">
        <w:rPr>
          <w:sz w:val="24"/>
          <w:szCs w:val="24"/>
        </w:rPr>
        <w:t>）</w:t>
      </w:r>
    </w:p>
    <w:p w14:paraId="3BFC538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个</w:t>
      </w:r>
      <w:r w:rsidRPr="00141EB1">
        <w:rPr>
          <w:sz w:val="24"/>
          <w:szCs w:val="24"/>
        </w:rPr>
        <w:t>）</w:t>
      </w:r>
    </w:p>
    <w:p w14:paraId="5A1E441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即图一中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个角，图二中有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个角。</w:t>
      </w:r>
    </w:p>
    <w:p w14:paraId="417EC6F7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172E5CD" w14:textId="48371CB4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平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直角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周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平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直角</w:t>
      </w:r>
    </w:p>
    <w:p w14:paraId="73CE2AF9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4FE6A1F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2     2</w:t>
      </w:r>
      <w:r w:rsidRPr="00141EB1">
        <w:rPr>
          <w:sz w:val="24"/>
          <w:szCs w:val="24"/>
        </w:rPr>
        <w:t xml:space="preserve">     4</w:t>
      </w:r>
    </w:p>
    <w:p w14:paraId="5DE07F4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平角为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直角为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90°×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所以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平角＝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直角。</w:t>
      </w:r>
    </w:p>
    <w:p w14:paraId="087FE55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周角为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，平角为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180°×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，所以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周角＝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平角，</w:t>
      </w:r>
      <w:r w:rsidRPr="00141EB1">
        <w:rPr>
          <w:sz w:val="24"/>
          <w:szCs w:val="24"/>
        </w:rPr>
        <w:t>90°×4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，所以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周角＝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直角。</w:t>
      </w:r>
    </w:p>
    <w:p w14:paraId="2D8E21E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由分析可知，</w:t>
      </w:r>
    </w:p>
    <w:p w14:paraId="40B893C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0°×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</w:p>
    <w:p w14:paraId="040B38B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所以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平角＝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直角。</w:t>
      </w:r>
    </w:p>
    <w:p w14:paraId="3D8B165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由分析可知，</w:t>
      </w:r>
    </w:p>
    <w:p w14:paraId="1BE44C3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80°×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60°</w:t>
      </w:r>
    </w:p>
    <w:p w14:paraId="204BA5B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0°×4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60°</w:t>
      </w:r>
    </w:p>
    <w:p w14:paraId="1120C32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所以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周角＝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平角＝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直角。</w:t>
      </w:r>
    </w:p>
    <w:p w14:paraId="11675EF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0EC9EEB" w14:textId="6B8CBE24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．猜一猜，我是什么角？</w:t>
      </w:r>
    </w:p>
    <w:p w14:paraId="502FDD03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3848100" cy="778782"/>
            <wp:effectExtent b="2540" l="0" r="0" t="0"/>
            <wp:docPr descr="@@@98c36621-c9ee-4802-84cb-c37a535cbc87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85641" cy="78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963BC" w14:textId="4D65A9CC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  <w:r w:rsidRPr="00141EB1">
        <w:rPr>
          <w:kern w:val="0"/>
          <w:sz w:val="24"/>
          <w:szCs w:val="24"/>
        </w:rPr>
        <w:t>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  <w:r w:rsidRPr="00141EB1">
        <w:rPr>
          <w:kern w:val="0"/>
          <w:sz w:val="24"/>
          <w:szCs w:val="24"/>
        </w:rPr>
        <w:t>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</w:p>
    <w:p w14:paraId="13252A06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1793C5E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</w:t>
      </w:r>
      <w:r w:rsidRPr="00141EB1">
        <w:rPr>
          <w:sz w:val="24"/>
          <w:szCs w:val="24"/>
        </w:rPr>
        <w:t>周</w:t>
      </w:r>
      <w:r w:rsidRPr="00141EB1">
        <w:rPr>
          <w:sz w:val="24"/>
          <w:szCs w:val="24"/>
        </w:rPr>
        <w:t xml:space="preserve">     </w:t>
      </w:r>
      <w:r w:rsidRPr="00141EB1">
        <w:rPr>
          <w:sz w:val="24"/>
          <w:szCs w:val="24"/>
        </w:rPr>
        <w:t>钝</w:t>
      </w:r>
      <w:r w:rsidRPr="00141EB1">
        <w:rPr>
          <w:sz w:val="24"/>
          <w:szCs w:val="24"/>
        </w:rPr>
        <w:t xml:space="preserve">     </w:t>
      </w:r>
      <w:r w:rsidRPr="00141EB1">
        <w:rPr>
          <w:sz w:val="24"/>
          <w:szCs w:val="24"/>
        </w:rPr>
        <w:t>平</w:t>
      </w:r>
    </w:p>
    <w:p w14:paraId="1B1C78B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周角、直角、钝角、平角的意义，直角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，钝角是大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小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的角，平角是一条射线绕它的端点旋转，当</w:t>
      </w:r>
      <w:r w:rsidRPr="00141EB1">
        <w:rPr>
          <w:sz w:val="24"/>
          <w:szCs w:val="24"/>
        </w:rPr>
        <w:t>始边与终</w:t>
      </w:r>
      <w:r w:rsidRPr="00141EB1">
        <w:rPr>
          <w:sz w:val="24"/>
          <w:szCs w:val="24"/>
        </w:rPr>
        <w:t>边在同一条直线上，方向相反时，所构成的角叫平角，平角的大小为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周角是指一条射线绕着它的端点旋转一周所形成的角，大</w:t>
      </w:r>
      <w:r w:rsidRPr="00141EB1">
        <w:rPr>
          <w:sz w:val="24"/>
          <w:szCs w:val="24"/>
        </w:rPr>
        <w:t>小为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，据此判断即可。</w:t>
      </w:r>
    </w:p>
    <w:p w14:paraId="2E4F567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90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</w:t>
      </w:r>
    </w:p>
    <w:p w14:paraId="34B3DBF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</w:t>
      </w:r>
    </w:p>
    <w:p w14:paraId="730B848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270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</w:t>
      </w:r>
    </w:p>
    <w:p w14:paraId="1BE87B7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60°</w:t>
      </w:r>
    </w:p>
    <w:p w14:paraId="40D6221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因为四个直角的度数之和是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，所以我是周角。</w:t>
      </w:r>
    </w:p>
    <w:p w14:paraId="71E657E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因为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＜钝角＜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所以我是钝角。</w:t>
      </w:r>
    </w:p>
    <w:p w14:paraId="2CC6C4F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平角的两条边在一条直线上，所以我是平角。</w:t>
      </w:r>
    </w:p>
    <w:p w14:paraId="1DD14246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1E3B068F" w14:textId="2BAA3723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7</w:t>
      </w:r>
      <w:r w:rsidRPr="00141EB1">
        <w:rPr>
          <w:sz w:val="24"/>
          <w:szCs w:val="24"/>
        </w:rPr>
        <w:t>．一个角和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的角能组成一个平角，这个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度。</w:t>
      </w:r>
    </w:p>
    <w:p w14:paraId="6D679A8A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597760C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122</w:t>
      </w:r>
    </w:p>
    <w:p w14:paraId="53C9BC4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题意，平角的度数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已知一个角是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，求与这个</w:t>
      </w:r>
      <w:r w:rsidRPr="00141EB1">
        <w:rPr>
          <w:sz w:val="24"/>
          <w:szCs w:val="24"/>
        </w:rPr>
        <w:t>角组成</w:t>
      </w:r>
      <w:r w:rsidRPr="00141EB1">
        <w:rPr>
          <w:sz w:val="24"/>
          <w:szCs w:val="24"/>
        </w:rPr>
        <w:t>平角的角度数是多少，用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22°</w:t>
      </w:r>
      <w:r w:rsidRPr="00141EB1">
        <w:rPr>
          <w:sz w:val="24"/>
          <w:szCs w:val="24"/>
        </w:rPr>
        <w:t>，所得的结果就是这个角的度数。</w:t>
      </w:r>
    </w:p>
    <w:p w14:paraId="7D48591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22°</w:t>
      </w:r>
    </w:p>
    <w:p w14:paraId="5B8E9FC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一个角和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的角能组成一个平角，这个角是</w:t>
      </w:r>
      <w:r w:rsidRPr="00141EB1">
        <w:rPr>
          <w:sz w:val="24"/>
          <w:szCs w:val="24"/>
        </w:rPr>
        <w:t>122</w:t>
      </w:r>
      <w:r w:rsidRPr="00141EB1">
        <w:rPr>
          <w:sz w:val="24"/>
          <w:szCs w:val="24"/>
        </w:rPr>
        <w:t>度。</w:t>
      </w:r>
    </w:p>
    <w:p w14:paraId="200CCBC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C3B528B" w14:textId="38C5B17D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 w:rsidRPr="00141EB1">
        <w:rPr>
          <w:sz w:val="24"/>
          <w:szCs w:val="24"/>
        </w:rPr>
        <w:t>8</w:t>
      </w:r>
      <w:r w:rsidRPr="00141EB1">
        <w:rPr>
          <w:sz w:val="24"/>
          <w:szCs w:val="24"/>
        </w:rPr>
        <w:t>．下图中，已知</w:t>
      </w:r>
      <w:r>
        <w:rPr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e54ccc7d2f8af35a252977d6e2af4663" id="_x0000_i1025" o:ole="" style="width:39.6pt;height:12.6pt" type="#_x0000_t75">
            <v:imagedata o:title="eqIde54ccc7d2f8af35a252977d6e2af4663" r:id="rId14"/>
          </v:shape>
          <o:OLEObject DrawAspect="Content" ObjectID="_1819537849" ProgID="Equation.DSMT4" ShapeID="_x0000_i1025" Type="Embed" r:id="rId15"/>
        </w:object>
      </w:r>
      <w:r w:rsidRPr="00141EB1">
        <w:rPr>
          <w:sz w:val="24"/>
          <w:szCs w:val="24"/>
        </w:rPr>
        <w:t>，求</w:t>
      </w:r>
      <w:r>
        <w:rPr>
          <w:sz w:val="24"/>
          <w:szCs w:val="24"/>
        </w:rPr>
        <w:object>
          <v:shape alt="eqId3cc310194575262fb45352c2fbc19868" id="_x0000_i1026" o:ole="" style="width:24.6pt;height:11.4pt" type="#_x0000_t75">
            <v:imagedata o:title="eqId3cc310194575262fb45352c2fbc19868" r:id="rId16"/>
          </v:shape>
          <o:OLEObject DrawAspect="Content" ObjectID="_1819537850" ProgID="Equation.DSMT4" ShapeID="_x0000_i1026" Type="Embed" r:id="rId17"/>
        </w:objec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</w:t>
      </w:r>
    </w:p>
    <w:p w14:paraId="03717DBA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666875" cy="571500"/>
            <wp:effectExtent b="0" l="0" r="0" t="0"/>
            <wp:docPr descr="@@@266b04c5-f25f-4150-a82b-248225119fab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E9F10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33F10A8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60°/60</w:t>
      </w:r>
      <w:r w:rsidRPr="00141EB1">
        <w:rPr>
          <w:sz w:val="24"/>
          <w:szCs w:val="24"/>
        </w:rPr>
        <w:t>度</w:t>
      </w:r>
    </w:p>
    <w:p w14:paraId="412CF11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由图可知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因为</w:t>
      </w:r>
      <w:r>
        <w:rPr>
          <w:sz w:val="24"/>
          <w:szCs w:val="24"/>
        </w:rPr>
        <w:object>
          <v:shape alt="eqIde54ccc7d2f8af35a252977d6e2af4663" id="_x0000_i1027" o:ole="" style="width:39.6pt;height:12.6pt" type="#_x0000_t75">
            <v:imagedata o:title="eqIde54ccc7d2f8af35a252977d6e2af4663" r:id="rId14"/>
          </v:shape>
          <o:OLEObject DrawAspect="Content" ObjectID="_1819537851" ProgID="Equation.DSMT4" ShapeID="_x0000_i1027" Type="Embed" r:id="rId19"/>
        </w:object>
      </w:r>
      <w:r w:rsidRPr="00141EB1">
        <w:rPr>
          <w:sz w:val="24"/>
          <w:szCs w:val="24"/>
        </w:rPr>
        <w:t>，所以</w:t>
      </w:r>
      <w:r>
        <w:rPr>
          <w:sz w:val="24"/>
          <w:szCs w:val="24"/>
        </w:rPr>
        <w:object>
          <v:shape alt="eqId85c532ebf6fca71789abe80f31bed5ca" id="_x0000_i1028" o:ole="" style="width:93pt;height:12.6pt" type="#_x0000_t75">
            <v:imagedata o:title="eqId85c532ebf6fca71789abe80f31bed5ca" r:id="rId20"/>
          </v:shape>
          <o:OLEObject DrawAspect="Content" ObjectID="_1819537852" ProgID="Equation.DSMT4" ShapeID="_x0000_i1028" Type="Embed" r:id="rId21"/>
        </w:object>
      </w:r>
      <w:r w:rsidRPr="00141EB1">
        <w:rPr>
          <w:sz w:val="24"/>
          <w:szCs w:val="24"/>
        </w:rPr>
        <w:t>。</w:t>
      </w:r>
    </w:p>
    <w:p w14:paraId="7429233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>
        <w:rPr>
          <w:sz w:val="24"/>
          <w:szCs w:val="24"/>
        </w:rPr>
        <w:object>
          <v:shape alt="eqIdd914e14d6644fb227b14c971519e5d5a" id="_x0000_i1029" o:ole="" style="width:171.6pt;height:12.6pt" type="#_x0000_t75">
            <v:imagedata o:title="eqIdd914e14d6644fb227b14c971519e5d5a" r:id="rId22"/>
          </v:shape>
          <o:OLEObject DrawAspect="Content" ObjectID="_1819537853" ProgID="Equation.DSMT4" ShapeID="_x0000_i1029" Type="Embed" r:id="rId23"/>
        </w:object>
      </w:r>
    </w:p>
    <w:p w14:paraId="2D858DA8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937FEF7" w14:textId="10F8A2AD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</w:t>
      </w:r>
      <w:r w:rsidRPr="00141EB1">
        <w:rPr>
          <w:sz w:val="24"/>
          <w:szCs w:val="24"/>
        </w:rPr>
        <w:t>．正方形中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14:paraId="243D46CA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276350" cy="1257300"/>
            <wp:effectExtent b="0" l="0" r="0" t="0"/>
            <wp:docPr descr="@@@49df4cdf-6015-42ec-bdcc-3aef6516b14e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4CA9B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5DD16CE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45     45</w:t>
      </w:r>
    </w:p>
    <w:p w14:paraId="464CAD1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在正方形中，正方形的四个角都是直角，即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。正方形的对角线将直角分成两个相等的角。据此解答。</w:t>
      </w:r>
    </w:p>
    <w:p w14:paraId="069A3CC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÷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5°</w:t>
      </w:r>
    </w:p>
    <w:p w14:paraId="66197E5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÷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5°</w:t>
      </w:r>
    </w:p>
    <w:p w14:paraId="5C6E71DC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7B0FF131" w14:textId="0D4A9EE8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．明明在用量角器的外圈刻度准确度量一个角时，角的一边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刻度线重合，角的另一边指向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刻度线，这个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  </w:t>
      </w:r>
      <w:r w:rsidRPr="00141EB1">
        <w:rPr>
          <w:sz w:val="24"/>
          <w:szCs w:val="24"/>
        </w:rPr>
        <w:t xml:space="preserve">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14:paraId="6A1F3D8E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2DA4EA1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130</w:t>
      </w:r>
    </w:p>
    <w:p w14:paraId="2AB5A05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角的度量方法：用量角器量角时，先把量角器的中心与角的顶点重合，</w:t>
      </w:r>
      <w:r w:rsidRPr="00141EB1">
        <w:rPr>
          <w:sz w:val="24"/>
          <w:szCs w:val="24"/>
        </w:rPr>
        <w:t>0°</w:t>
      </w:r>
      <w:r w:rsidRPr="00141EB1">
        <w:rPr>
          <w:sz w:val="24"/>
          <w:szCs w:val="24"/>
        </w:rPr>
        <w:t>刻度线与角的一条边重合，角的另一条边所对的量角器上的刻度，就是这个角的度数；如果角的</w:t>
      </w:r>
      <w:r w:rsidRPr="00141EB1">
        <w:rPr>
          <w:sz w:val="24"/>
          <w:szCs w:val="24"/>
        </w:rPr>
        <w:t>起始边不是</w:t>
      </w:r>
      <w:r w:rsidRPr="00141EB1">
        <w:rPr>
          <w:sz w:val="24"/>
          <w:szCs w:val="24"/>
        </w:rPr>
        <w:t>与</w:t>
      </w:r>
      <w:r w:rsidRPr="00141EB1">
        <w:rPr>
          <w:sz w:val="24"/>
          <w:szCs w:val="24"/>
        </w:rPr>
        <w:t>0°</w:t>
      </w:r>
      <w:r w:rsidRPr="00141EB1">
        <w:rPr>
          <w:sz w:val="24"/>
          <w:szCs w:val="24"/>
        </w:rPr>
        <w:t>刻度线重合，角的度数为两条边所对的刻度之差。</w:t>
      </w:r>
    </w:p>
    <w:p w14:paraId="14D4181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0°</w:t>
      </w:r>
    </w:p>
    <w:p w14:paraId="27AD344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明明在用量角器的外圈刻度准确度量一个角时，角的一边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刻度线重合，角的另一边指向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刻度线，这个角是</w:t>
      </w:r>
      <w:r w:rsidRPr="00141EB1">
        <w:rPr>
          <w:sz w:val="24"/>
          <w:szCs w:val="24"/>
        </w:rPr>
        <w:t>130°</w:t>
      </w:r>
      <w:r w:rsidRPr="00141EB1">
        <w:rPr>
          <w:sz w:val="24"/>
          <w:szCs w:val="24"/>
        </w:rPr>
        <w:t>。</w:t>
      </w:r>
    </w:p>
    <w:p w14:paraId="4BD98760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ABC30CF" w14:textId="0E541C9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1</w:t>
      </w:r>
      <w:r w:rsidRPr="00141EB1">
        <w:rPr>
          <w:sz w:val="24"/>
          <w:szCs w:val="24"/>
        </w:rPr>
        <w:t>．如图，一张长方形纸，把它的角折叠过来。如果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14:paraId="60A94FF0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419225" cy="942975"/>
            <wp:effectExtent b="0" l="0" r="0" t="0"/>
            <wp:docPr descr="@@@e04e3ea6-1395-4329-82c3-d9811cb5e278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205F0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5A6C82C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25</w:t>
      </w:r>
    </w:p>
    <w:p w14:paraId="0FE0F46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长方形的四个角都为直角，直角为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观察图可以发现，用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，即可求出两个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总和，再除以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，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，据此解答即可。</w:t>
      </w:r>
    </w:p>
    <w:p w14:paraId="440D593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50°</w:t>
      </w:r>
    </w:p>
    <w:p w14:paraId="4F24F44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50°÷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25°</w:t>
      </w:r>
    </w:p>
    <w:p w14:paraId="57BC9C2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所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25°</w:t>
      </w:r>
      <w:r w:rsidRPr="00141EB1">
        <w:rPr>
          <w:sz w:val="24"/>
          <w:szCs w:val="24"/>
        </w:rPr>
        <w:t>。</w:t>
      </w:r>
    </w:p>
    <w:p w14:paraId="4C31A59A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79BEE213" w14:textId="3CDAE395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．清代高鼎用</w:t>
      </w:r>
      <w:r w:rsidRPr="00141EB1">
        <w:rPr>
          <w:sz w:val="24"/>
          <w:szCs w:val="24"/>
        </w:rPr>
        <w:t>“</w:t>
      </w:r>
      <w:r w:rsidRPr="00141EB1">
        <w:rPr>
          <w:sz w:val="24"/>
          <w:szCs w:val="24"/>
        </w:rPr>
        <w:t>草长莺飞二月天，拂堤杨柳醉春烟。儿童散学归来早，忙趁东风放纸鸢。</w:t>
      </w:r>
      <w:r w:rsidRPr="00141EB1">
        <w:rPr>
          <w:sz w:val="24"/>
          <w:szCs w:val="24"/>
        </w:rPr>
        <w:t>”</w:t>
      </w:r>
      <w:r w:rsidRPr="00141EB1">
        <w:rPr>
          <w:sz w:val="24"/>
          <w:szCs w:val="24"/>
        </w:rPr>
        <w:t>生动描绘了儿童放风筝的情景。下面示意图画的是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四只放飞的风筝，风筝线的长度均是</w:t>
      </w: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米，飞得最高的风筝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（填字母）</w:t>
      </w:r>
    </w:p>
    <w:p w14:paraId="2AF3DA4E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066800" cy="1276350"/>
            <wp:effectExtent b="0" l="0" r="0" t="0"/>
            <wp:docPr descr="@@@39793e96-5ad7-44ac-a335-00a85a97dddd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6A34D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680AAF4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D</w:t>
      </w:r>
    </w:p>
    <w:p w14:paraId="7CF3724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可以将风筝与地面的高度转化为风筝线与地面形成的夹角大小，因为线的长度是固定的，都是</w:t>
      </w: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米，所以谁与地面的夹角接近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谁的风筝飞得就高。</w:t>
      </w:r>
    </w:p>
    <w:p w14:paraId="2273600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由图可知，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四个点，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点的风筝线与地面形成的角最接近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所以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点的风筝飞得最高。飞得最高的风筝是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。</w:t>
      </w:r>
    </w:p>
    <w:p w14:paraId="0A2DE4D1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F372DAE" w14:textId="2B84368F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3</w:t>
      </w:r>
      <w:r w:rsidRPr="00141EB1">
        <w:rPr>
          <w:sz w:val="24"/>
          <w:szCs w:val="24"/>
        </w:rPr>
        <w:t>．小</w:t>
      </w:r>
      <w:r w:rsidRPr="00141EB1">
        <w:rPr>
          <w:sz w:val="24"/>
          <w:szCs w:val="24"/>
        </w:rPr>
        <w:t>明非常</w:t>
      </w:r>
      <w:r w:rsidRPr="00141EB1">
        <w:rPr>
          <w:sz w:val="24"/>
          <w:szCs w:val="24"/>
        </w:rPr>
        <w:t>热爱学习，在画线路图时，他尝试利用三角尺上的角画角，请写出</w:t>
      </w:r>
      <w:r w:rsidRPr="00141EB1">
        <w:rPr>
          <w:sz w:val="24"/>
          <w:szCs w:val="24"/>
        </w:rPr>
        <w:t>来下列</w:t>
      </w:r>
      <w:r w:rsidRPr="00141EB1">
        <w:rPr>
          <w:sz w:val="24"/>
          <w:szCs w:val="24"/>
        </w:rPr>
        <w:t>各图拼成的角的大小。</w:t>
      </w:r>
    </w:p>
    <w:p w14:paraId="42E036D7" w14:textId="77777777" w:rsidP="0087166C" w:rsidR="0087166C" w:rsidRPr="00141EB1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5276800" cy="889744"/>
            <wp:effectExtent b="0" l="0" r="0" t="0"/>
            <wp:docPr descr="@@@721d56b1-c91f-4a93-bca3-5d4f0ddfe61a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8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4ACA6" w14:textId="2095CB9E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14:paraId="3D005CAE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E802E4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135°/135</w:t>
      </w:r>
      <w:r w:rsidRPr="00141EB1">
        <w:rPr>
          <w:sz w:val="24"/>
          <w:szCs w:val="24"/>
        </w:rPr>
        <w:t>度</w:t>
      </w:r>
      <w:r w:rsidRPr="00141EB1">
        <w:rPr>
          <w:sz w:val="24"/>
          <w:szCs w:val="24"/>
        </w:rPr>
        <w:t xml:space="preserve">     75°/75</w:t>
      </w:r>
      <w:r w:rsidRPr="00141EB1">
        <w:rPr>
          <w:sz w:val="24"/>
          <w:szCs w:val="24"/>
        </w:rPr>
        <w:t>度</w:t>
      </w:r>
      <w:r w:rsidRPr="00141EB1">
        <w:rPr>
          <w:sz w:val="24"/>
          <w:szCs w:val="24"/>
        </w:rPr>
        <w:t xml:space="preserve">     60°/60</w:t>
      </w:r>
      <w:r w:rsidRPr="00141EB1">
        <w:rPr>
          <w:sz w:val="24"/>
          <w:szCs w:val="24"/>
        </w:rPr>
        <w:t>度</w:t>
      </w:r>
      <w:r w:rsidRPr="00141EB1">
        <w:rPr>
          <w:sz w:val="24"/>
          <w:szCs w:val="24"/>
        </w:rPr>
        <w:t xml:space="preserve">     15°/15</w:t>
      </w:r>
      <w:r w:rsidRPr="00141EB1">
        <w:rPr>
          <w:sz w:val="24"/>
          <w:szCs w:val="24"/>
        </w:rPr>
        <w:t>度</w:t>
      </w:r>
    </w:p>
    <w:p w14:paraId="167C28B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先明确一副三角尺的六个角共有四个度数，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然后进行加减运算即可解答。</w:t>
      </w:r>
    </w:p>
    <w:p w14:paraId="3431F27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5°</w:t>
      </w:r>
    </w:p>
    <w:p w14:paraId="7B302CE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75°</w:t>
      </w:r>
    </w:p>
    <w:p w14:paraId="02377A0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</w:p>
    <w:p w14:paraId="2552205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°</w:t>
      </w:r>
    </w:p>
    <w:p w14:paraId="5AB048E2" w14:textId="77777777" w:rsidP="0087166C" w:rsidR="0087166C" w:rsidRPr="00141EB1">
      <w:pPr>
        <w:shd w:color="auto" w:fill="F2F2F2" w:val="clear"/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5276800" cy="1002677"/>
            <wp:effectExtent b="0" l="0" r="0" t="0"/>
            <wp:docPr descr="@@@4b3536a3-ae00-4226-b2ae-4b29c1a5a13b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002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F843D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7BF25193" w14:textId="1E81DA26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4</w:t>
      </w:r>
      <w:r w:rsidRPr="00141EB1">
        <w:rPr>
          <w:sz w:val="24"/>
          <w:szCs w:val="24"/>
        </w:rPr>
        <w:t>．量出下面角的度数，并填在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里。</w:t>
      </w:r>
    </w:p>
    <w:p w14:paraId="5B7B8E99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905125" cy="733425"/>
            <wp:effectExtent b="0" l="0" r="0" t="0"/>
            <wp:docPr descr="@@@7baa2f61-7a08-46be-92e7-e4607c6c9a04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05F8D" w14:textId="3FAFEF49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kern w:val="0"/>
          <w:sz w:val="24"/>
          <w:szCs w:val="24"/>
        </w:rPr>
        <w:t>       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</w:p>
    <w:p w14:paraId="59B05777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4CCE747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35     130</w:t>
      </w:r>
    </w:p>
    <w:p w14:paraId="27570E0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角的度量方法：用量角器量角时，先把量角器的中心与角的顶点重合，</w:t>
      </w:r>
      <w:r w:rsidRPr="00141EB1">
        <w:rPr>
          <w:sz w:val="24"/>
          <w:szCs w:val="24"/>
        </w:rPr>
        <w:t>0°</w:t>
      </w:r>
      <w:r w:rsidRPr="00141EB1">
        <w:rPr>
          <w:sz w:val="24"/>
          <w:szCs w:val="24"/>
        </w:rPr>
        <w:t>刻度线与角的一条边重合，角的另一条边所对的量角器上的刻度，就是这个角的度数；据此解答。</w:t>
      </w:r>
    </w:p>
    <w:p w14:paraId="51C2656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根据分析如图：</w:t>
      </w:r>
    </w:p>
    <w:p w14:paraId="29BA17F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905125" cy="1000125"/>
            <wp:effectExtent b="0" l="0" r="0" t="0"/>
            <wp:docPr descr="@@@15a60cbd-30c7-4848-9560-75f05b7eb868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0E21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335FA87" w14:textId="173F20F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5</w:t>
      </w:r>
      <w:r w:rsidRPr="00141EB1">
        <w:rPr>
          <w:sz w:val="24"/>
          <w:szCs w:val="24"/>
        </w:rPr>
        <w:t>．如图，已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3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14:paraId="28D8F5CB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933450" cy="809625"/>
            <wp:effectExtent b="0" l="0" r="0" t="0"/>
            <wp:docPr descr="@@@0c7a0215-aec5-4fa0-a28c-b0e19d90705a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DA8E1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265A440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133     47</w:t>
      </w:r>
    </w:p>
    <w:p w14:paraId="6FF0FE8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题图可知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与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一个直角，直角的度数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用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与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组成一个平角，平角的度数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用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的度数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与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组成一个平角，用</w:t>
      </w:r>
      <w:r w:rsidRPr="00141EB1">
        <w:rPr>
          <w:sz w:val="24"/>
          <w:szCs w:val="24"/>
        </w:rPr>
        <w:t>180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的度数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14:paraId="629525B5" w14:textId="18FF3C7F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：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</w:p>
    <w:p w14:paraId="0ED48E7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43°</w:t>
      </w:r>
    </w:p>
    <w:p w14:paraId="0B6AFCF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7°</w:t>
      </w:r>
    </w:p>
    <w:p w14:paraId="3AAC21B2" w14:textId="70C5A524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的度数：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</w:p>
    <w:p w14:paraId="7895768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47°</w:t>
      </w:r>
    </w:p>
    <w:p w14:paraId="18F173E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3°</w:t>
      </w:r>
    </w:p>
    <w:p w14:paraId="349941EA" w14:textId="0E759B2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：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</w:p>
    <w:p w14:paraId="7682711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133°</w:t>
      </w:r>
    </w:p>
    <w:p w14:paraId="05389FD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7°</w:t>
      </w:r>
    </w:p>
    <w:p w14:paraId="685824D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则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3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7°</w:t>
      </w:r>
      <w:r w:rsidRPr="00141EB1">
        <w:rPr>
          <w:sz w:val="24"/>
          <w:szCs w:val="24"/>
        </w:rPr>
        <w:t>。</w:t>
      </w:r>
    </w:p>
    <w:p w14:paraId="51799544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188B0981" w14:textId="097F6639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6</w:t>
      </w:r>
      <w:r w:rsidRPr="00141EB1">
        <w:rPr>
          <w:sz w:val="24"/>
          <w:szCs w:val="24"/>
        </w:rPr>
        <w:t>．钟面上，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时整，时针和分针形成的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时整，时针和分针形成的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。形成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角的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时整或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时整。</w:t>
      </w:r>
    </w:p>
    <w:p w14:paraId="4D5B81C0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28F85DD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 xml:space="preserve">     60     </w:t>
      </w:r>
      <w:r w:rsidRPr="00141EB1">
        <w:rPr>
          <w:sz w:val="24"/>
          <w:szCs w:val="24"/>
        </w:rPr>
        <w:t>平</w:t>
      </w:r>
      <w:r w:rsidRPr="00141EB1">
        <w:rPr>
          <w:sz w:val="24"/>
          <w:szCs w:val="24"/>
        </w:rPr>
        <w:t xml:space="preserve">     3     9</w:t>
      </w:r>
    </w:p>
    <w:p w14:paraId="5B3437D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时钟上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个数字把钟面平均分成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个大格，每个大格是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。钟面上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时整，时针和分针之间有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个大格，则时针和分针的夹角是</w:t>
      </w:r>
      <w:r w:rsidRPr="00141EB1">
        <w:rPr>
          <w:sz w:val="24"/>
          <w:szCs w:val="24"/>
        </w:rPr>
        <w:t>2×30°</w:t>
      </w:r>
      <w:r w:rsidRPr="00141EB1">
        <w:rPr>
          <w:sz w:val="24"/>
          <w:szCs w:val="24"/>
        </w:rPr>
        <w:t>。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时整，时针和分针之间有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个大格，则时针和分针的夹角是</w:t>
      </w:r>
      <w:r w:rsidRPr="00141EB1">
        <w:rPr>
          <w:sz w:val="24"/>
          <w:szCs w:val="24"/>
        </w:rPr>
        <w:t>6×30°</w:t>
      </w:r>
      <w:r w:rsidRPr="00141EB1">
        <w:rPr>
          <w:sz w:val="24"/>
          <w:szCs w:val="24"/>
        </w:rPr>
        <w:t>，即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是一个平角。</w:t>
      </w:r>
      <w:r w:rsidRPr="00141EB1">
        <w:rPr>
          <w:sz w:val="24"/>
          <w:szCs w:val="24"/>
        </w:rPr>
        <w:t>3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整时，分针指向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，要使时针和分针的夹角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时针和分针之间应该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个大格，那么时针应指向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或</w:t>
      </w:r>
      <w:r w:rsidRPr="00141EB1">
        <w:rPr>
          <w:sz w:val="24"/>
          <w:szCs w:val="24"/>
        </w:rPr>
        <w:t>9</w:t>
      </w:r>
      <w:r w:rsidRPr="00141EB1">
        <w:rPr>
          <w:sz w:val="24"/>
          <w:szCs w:val="24"/>
        </w:rPr>
        <w:t>。</w:t>
      </w:r>
    </w:p>
    <w:p w14:paraId="7D4E812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2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</w:p>
    <w:p w14:paraId="47BCA2E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6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</w:p>
    <w:p w14:paraId="2AC288E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</w:p>
    <w:p w14:paraId="040AF1F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钟面上，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时整，时针和分针形成的角是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时整，时针和分针形成的角是平角。形成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角的是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时整或</w:t>
      </w:r>
      <w:r w:rsidRPr="00141EB1">
        <w:rPr>
          <w:sz w:val="24"/>
          <w:szCs w:val="24"/>
        </w:rPr>
        <w:t>9</w:t>
      </w:r>
      <w:r w:rsidRPr="00141EB1">
        <w:rPr>
          <w:sz w:val="24"/>
          <w:szCs w:val="24"/>
        </w:rPr>
        <w:t>时整。</w:t>
      </w:r>
    </w:p>
    <w:p w14:paraId="4F34134E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2F167B9" w14:textId="312ABA26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7</w:t>
      </w:r>
      <w:r w:rsidRPr="00141EB1">
        <w:rPr>
          <w:sz w:val="24"/>
          <w:szCs w:val="24"/>
        </w:rPr>
        <w:t>．如图所示，长方形的一个角沿着虚线向上折。已知</w:t>
      </w:r>
      <w:r>
        <w:rPr>
          <w:sz w:val="24"/>
          <w:szCs w:val="24"/>
        </w:rPr>
        <w:object>
          <v:shape alt="eqId4811d0ed42c77bea465460ba55c9adc9" id="_x0000_i1030" o:ole="" style="width:45.6pt;height:12pt" type="#_x0000_t75">
            <v:imagedata o:title="eqId4811d0ed42c77bea465460ba55c9adc9" r:id="rId32"/>
          </v:shape>
          <o:OLEObject DrawAspect="Content" ObjectID="_1819537854" ProgID="Equation.DSMT4" ShapeID="_x0000_i1030" Type="Embed" r:id="rId33"/>
        </w:object>
      </w:r>
      <w:r w:rsidRPr="00141EB1">
        <w:rPr>
          <w:sz w:val="24"/>
          <w:szCs w:val="24"/>
        </w:rPr>
        <w:t>，</w:t>
      </w:r>
      <w:r>
        <w:rPr>
          <w:sz w:val="24"/>
          <w:szCs w:val="24"/>
        </w:rPr>
        <w:object>
          <v:shape alt="eqId494ba20b1444f524cf636961e4688ae8" id="_x0000_i1031" o:ole="" style="width:22.8pt;height:11.4pt" type="#_x0000_t75">
            <v:imagedata o:title="eqId494ba20b1444f524cf636961e4688ae8" r:id="rId34"/>
          </v:shape>
          <o:OLEObject DrawAspect="Content" ObjectID="_1819537855" ProgID="Equation.DSMT4" ShapeID="_x0000_i1031" Type="Embed" r:id="rId35"/>
        </w:objec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</w:t>
      </w:r>
    </w:p>
    <w:p w14:paraId="7224F99F" w14:textId="77777777" w:rsidP="0087166C" w:rsidR="0087166C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828800" cy="723900"/>
            <wp:effectExtent b="0" l="0" r="0" t="0"/>
            <wp:docPr descr="@@@644a0cd0-a918-42bd-af77-41ad0f00216a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  </w:t>
      </w:r>
    </w:p>
    <w:p w14:paraId="09A9B587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0F894BA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15°</w:t>
      </w:r>
    </w:p>
    <w:p w14:paraId="212878D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把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沿着虚线向上折后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和翻折的角相等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、翻折的角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了一个平角，平角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也就是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＋翻折的角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＋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据此解答。</w:t>
      </w:r>
    </w:p>
    <w:p w14:paraId="28AFF5B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（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150°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÷2</w:t>
      </w:r>
    </w:p>
    <w:p w14:paraId="0173519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÷2</w:t>
      </w:r>
    </w:p>
    <w:p w14:paraId="400EDAD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°</w:t>
      </w:r>
    </w:p>
    <w:p w14:paraId="14EE25AD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即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°</w:t>
      </w:r>
    </w:p>
    <w:p w14:paraId="2FF8CDE6" w14:textId="77777777" w:rsidP="00F26A02" w:rsidR="00F26A02" w:rsidRPr="004C3A22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76FFB0C4" w14:textId="283C6791" w:rsidP="00F26A02" w:rsidR="00F26A02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B="0" distL="0" distR="0" distT="0">
            <wp:extent cx="1173480" cy="633190"/>
            <wp:effectExtent b="0" l="0" r="7620" t="0"/>
            <wp:docPr id="19398961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896125" name="Picture 3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r="42437" t="78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二、仔细思考，准确判断。（满分</w:t>
      </w:r>
      <w:r w:rsidRPr="00CF00BD">
        <w:rPr>
          <w:b/>
          <w:color w:val="000000"/>
          <w:sz w:val="24"/>
          <w:szCs w:val="24"/>
        </w:rPr>
        <w:t>10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2</w:t>
      </w:r>
      <w:r w:rsidRPr="00CF00BD">
        <w:rPr>
          <w:b/>
          <w:color w:val="000000"/>
          <w:sz w:val="24"/>
          <w:szCs w:val="24"/>
        </w:rPr>
        <w:t>分）</w:t>
      </w:r>
    </w:p>
    <w:p w14:paraId="1160D9D8" w14:textId="1F233886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8</w:t>
      </w:r>
      <w:r w:rsidRPr="00141EB1">
        <w:rPr>
          <w:sz w:val="24"/>
          <w:szCs w:val="24"/>
        </w:rPr>
        <w:t>．孙悟空</w:t>
      </w:r>
      <w:r w:rsidRPr="00141EB1">
        <w:rPr>
          <w:sz w:val="24"/>
          <w:szCs w:val="24"/>
        </w:rPr>
        <w:t>一</w:t>
      </w:r>
      <w:r w:rsidRPr="00141EB1">
        <w:rPr>
          <w:sz w:val="24"/>
          <w:szCs w:val="24"/>
        </w:rPr>
        <w:t>念咒语，他的金箍棒就会向两端无限伸长，金箍棒就相当于一条直线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 </w:t>
      </w:r>
      <w:r>
        <w:rPr>
          <w:sz w:val="24"/>
          <w:szCs w:val="24"/>
        </w:rPr>
        <w:t>）</w:t>
      </w:r>
    </w:p>
    <w:p w14:paraId="6FE31C0E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4B91E9F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√</w:t>
      </w:r>
    </w:p>
    <w:p w14:paraId="37C89E6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直线的特点：直线没有端点，两端可以无限延长，不可以量出长度；这根向两端无限延伸的金箍棒相当于一条直线。</w:t>
      </w:r>
    </w:p>
    <w:p w14:paraId="2672168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直线无端点，可以两段无限延伸，所以这个两端无限伸长的金箍棒相当于一条直线。</w:t>
      </w:r>
    </w:p>
    <w:p w14:paraId="01D6567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√</w:t>
      </w:r>
    </w:p>
    <w:p w14:paraId="103AA45A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16BEDF08" w14:textId="0FA035BF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9</w:t>
      </w:r>
      <w:r w:rsidRPr="00141EB1">
        <w:rPr>
          <w:sz w:val="24"/>
          <w:szCs w:val="24"/>
        </w:rPr>
        <w:t>．一个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的角放在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倍的放大镜下就成了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14:paraId="603476B2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337EEF4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×</w:t>
      </w:r>
    </w:p>
    <w:p w14:paraId="27AF531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角的大小与两边的长短无关，只与边叉开的大小有关，用</w:t>
      </w:r>
      <w:r w:rsidRPr="00141EB1">
        <w:rPr>
          <w:sz w:val="24"/>
          <w:szCs w:val="24"/>
        </w:rPr>
        <w:t>放大镜看角时</w:t>
      </w:r>
      <w:r w:rsidRPr="00141EB1">
        <w:rPr>
          <w:sz w:val="24"/>
          <w:szCs w:val="24"/>
        </w:rPr>
        <w:t>，放大的是角的边，不改变角的形状，根据角的大小与边长无关可知角的度数不会改变。</w:t>
      </w:r>
    </w:p>
    <w:p w14:paraId="0C124A7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将一个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的角放在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倍的放大镜下，只是将角的边放大，角的度数没有变，还是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。原题说法错误。</w:t>
      </w:r>
    </w:p>
    <w:p w14:paraId="34C016F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×</w:t>
      </w:r>
    </w:p>
    <w:p w14:paraId="798D658E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483DEA1B" w14:textId="4399ACF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张鹏用一副</w:t>
      </w:r>
      <w:r w:rsidRPr="00141EB1">
        <w:rPr>
          <w:sz w:val="24"/>
          <w:szCs w:val="24"/>
        </w:rPr>
        <w:t>三角尺能画出一个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的角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14:paraId="3700DA25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0A4AE8A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√</w:t>
      </w:r>
    </w:p>
    <w:p w14:paraId="76CAFB4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一副三角尺上的度数有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可以拼出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或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）、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）、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）、</w:t>
      </w:r>
      <w:r w:rsidRPr="00141EB1">
        <w:rPr>
          <w:sz w:val="24"/>
          <w:szCs w:val="24"/>
        </w:rPr>
        <w:t>120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）、</w:t>
      </w:r>
      <w:r w:rsidRPr="00141EB1">
        <w:rPr>
          <w:sz w:val="24"/>
          <w:szCs w:val="24"/>
        </w:rPr>
        <w:t>135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）、</w:t>
      </w:r>
      <w:r w:rsidRPr="00141EB1">
        <w:rPr>
          <w:sz w:val="24"/>
          <w:szCs w:val="24"/>
        </w:rPr>
        <w:t>150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）、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）；据此判断。</w:t>
      </w:r>
    </w:p>
    <w:p w14:paraId="64175CC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根据分析可知，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，则</w:t>
      </w:r>
      <w:r w:rsidRPr="00141EB1">
        <w:rPr>
          <w:sz w:val="24"/>
          <w:szCs w:val="24"/>
        </w:rPr>
        <w:t>张鹏用一副</w:t>
      </w:r>
      <w:r w:rsidRPr="00141EB1">
        <w:rPr>
          <w:sz w:val="24"/>
          <w:szCs w:val="24"/>
        </w:rPr>
        <w:t>三角尺能画出一个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的角。所以原题说法正确。</w:t>
      </w:r>
    </w:p>
    <w:p w14:paraId="6F4F84A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√</w:t>
      </w:r>
    </w:p>
    <w:p w14:paraId="11409FD0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589FE6C2" w14:textId="00D77379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1</w:t>
      </w:r>
      <w:r w:rsidRPr="00141EB1">
        <w:rPr>
          <w:sz w:val="24"/>
          <w:szCs w:val="24"/>
        </w:rPr>
        <w:t>．在线段、射线和直线中，直线最长，线段最短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</w:p>
    <w:p w14:paraId="0FDCDC9B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09648B6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×</w:t>
      </w:r>
    </w:p>
    <w:p w14:paraId="7144A99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本题主要考查学生对线段、射线、直线的概念及特征的掌握和灵活运用。直线上任意两点之间的一段叫做线段；把线段的一端无限延长，得到一条射线；把线段的两端无限延长，得到一条直线；线段的长度是有限的，直线和射线的长度都是无限的。据此即可解答。</w:t>
      </w:r>
    </w:p>
    <w:p w14:paraId="722BB28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根据分析可知，线段的长度可以测量，直线和射线的长度都是无限的，不能测量；所以判断错误。</w:t>
      </w:r>
    </w:p>
    <w:p w14:paraId="116D557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×</w:t>
      </w:r>
    </w:p>
    <w:p w14:paraId="6EBB766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A7571E8" w14:textId="24912169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2</w:t>
      </w:r>
      <w:r w:rsidRPr="00141EB1">
        <w:rPr>
          <w:sz w:val="24"/>
          <w:szCs w:val="24"/>
        </w:rPr>
        <w:t>．两个锐角的度数和一定比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大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14:paraId="4D5FB09F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69F8E6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×</w:t>
      </w:r>
    </w:p>
    <w:p w14:paraId="6227A77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锐角、直角和钝角的定义：大于</w:t>
      </w:r>
      <w:r w:rsidRPr="00141EB1">
        <w:rPr>
          <w:sz w:val="24"/>
          <w:szCs w:val="24"/>
        </w:rPr>
        <w:t>0°</w:t>
      </w:r>
      <w:r w:rsidRPr="00141EB1">
        <w:rPr>
          <w:sz w:val="24"/>
          <w:szCs w:val="24"/>
        </w:rPr>
        <w:t>小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叫做锐角；等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叫做直角；大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小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的角叫做钝角；进行举例判断即可。</w:t>
      </w:r>
    </w:p>
    <w:p w14:paraId="26505F2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假设两个锐角分别是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和</w:t>
      </w:r>
      <w:r w:rsidRPr="00141EB1">
        <w:rPr>
          <w:sz w:val="24"/>
          <w:szCs w:val="24"/>
        </w:rPr>
        <w:t>2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2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；</w:t>
      </w:r>
    </w:p>
    <w:p w14:paraId="745FAD6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＜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这两个锐角的度数和比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小；</w:t>
      </w:r>
    </w:p>
    <w:p w14:paraId="158CAF9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假设两个锐角分别是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和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</w:p>
    <w:p w14:paraId="51385BD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这两个锐角的度数和等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</w:p>
    <w:p w14:paraId="7A272A5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再假设这两个锐角分别是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和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10°</w:t>
      </w:r>
      <w:r w:rsidRPr="00141EB1">
        <w:rPr>
          <w:sz w:val="24"/>
          <w:szCs w:val="24"/>
        </w:rPr>
        <w:t>；</w:t>
      </w:r>
    </w:p>
    <w:p w14:paraId="4B90BF3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10°</w:t>
      </w:r>
      <w:r w:rsidRPr="00141EB1">
        <w:rPr>
          <w:sz w:val="24"/>
          <w:szCs w:val="24"/>
        </w:rPr>
        <w:t>＞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这两个锐角的度数和比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大；</w:t>
      </w:r>
    </w:p>
    <w:p w14:paraId="0B03CEC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所以两个锐角的度数和可能比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小，也可能等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还可能大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故原题说法错误。</w:t>
      </w:r>
    </w:p>
    <w:p w14:paraId="2C20C4E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×</w:t>
      </w:r>
    </w:p>
    <w:p w14:paraId="4EB306B9" w14:textId="77777777" w:rsidP="00F26A02" w:rsidR="00AA6949" w:rsidRPr="00CF00BD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</w:p>
    <w:p w14:paraId="6C6EFA2F" w14:textId="1BEED234" w:rsidP="00F26A02" w:rsidR="00F26A02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B="0" distL="0" distR="0" distT="0">
            <wp:extent cx="1173480" cy="633190"/>
            <wp:effectExtent b="0" l="0" r="7620" t="0"/>
            <wp:docPr id="178643747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437476" name="Picture 3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r="42437" t="78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三、反复比较，谨慎选择。（满分</w:t>
      </w:r>
      <w:r w:rsidRPr="00CF00BD">
        <w:rPr>
          <w:b/>
          <w:color w:val="000000"/>
          <w:sz w:val="24"/>
          <w:szCs w:val="24"/>
        </w:rPr>
        <w:t>10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2</w:t>
      </w:r>
      <w:r w:rsidRPr="00CF00BD">
        <w:rPr>
          <w:b/>
          <w:color w:val="000000"/>
          <w:sz w:val="24"/>
          <w:szCs w:val="24"/>
        </w:rPr>
        <w:t>分）</w:t>
      </w:r>
    </w:p>
    <w:p w14:paraId="7EA85997" w14:textId="61498035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3</w:t>
      </w:r>
      <w:r w:rsidRPr="00141EB1">
        <w:rPr>
          <w:sz w:val="24"/>
          <w:szCs w:val="24"/>
        </w:rPr>
        <w:t>．把一个平角分成两个角，其中一个是钝角，那么另一个角一定是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。</w:t>
      </w:r>
    </w:p>
    <w:p w14:paraId="1B81F3E3" w14:textId="77777777" w:rsidP="0087166C" w:rsidR="0087166C">
      <w:pPr>
        <w:tabs>
          <w:tab w:pos="2771" w:val="left"/>
          <w:tab w:pos="5541" w:val="left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锐角</w: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直角</w: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钝角</w:t>
      </w:r>
    </w:p>
    <w:p w14:paraId="423C9CFB" w14:textId="77777777" w:rsidP="0087166C" w:rsidR="0087166C" w:rsidRPr="00141EB1">
      <w:pPr>
        <w:tabs>
          <w:tab w:pos="2771" w:val="left"/>
          <w:tab w:pos="5541" w:val="left"/>
        </w:tabs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6376130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A</w:t>
      </w:r>
    </w:p>
    <w:p w14:paraId="43C4929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平角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的角，钝角是小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且大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，若将平角分成两个角，其中一个角是钝角，钝角必然大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另一个角则小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小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是锐角。据此解答。</w:t>
      </w:r>
    </w:p>
    <w:p w14:paraId="67377FC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由分析得：</w:t>
      </w:r>
    </w:p>
    <w:p w14:paraId="572E74A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一个平角分成两个角，其中一个是钝角，那么另一个角一定是锐角。</w:t>
      </w:r>
    </w:p>
    <w:p w14:paraId="2C3DDF5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A</w:t>
      </w:r>
    </w:p>
    <w:p w14:paraId="41E8D0DE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5CAE010B" w14:textId="484F43CA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4</w:t>
      </w:r>
      <w:r w:rsidRPr="00141EB1">
        <w:rPr>
          <w:sz w:val="24"/>
          <w:szCs w:val="24"/>
        </w:rPr>
        <w:t>．下面度数的角，凭借一支笔和一副三角尺不能画出来的是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。</w:t>
      </w:r>
    </w:p>
    <w:p w14:paraId="1A6AE72E" w14:textId="77777777" w:rsidP="0087166C" w:rsidR="0087166C">
      <w:pPr>
        <w:tabs>
          <w:tab w:pos="2771" w:val="left"/>
          <w:tab w:pos="5541" w:val="left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alt="eqId0aee6e4e9350a2665df8597ff8045bbd" id="_x0000_i1032" o:ole="" style="width:17.4pt;height:12pt" type="#_x0000_t75">
            <v:imagedata o:title="eqId0aee6e4e9350a2665df8597ff8045bbd" r:id="rId37"/>
          </v:shape>
          <o:OLEObject DrawAspect="Content" ObjectID="_1819537856" ProgID="Equation.DSMT4" ShapeID="_x0000_i1032" Type="Embed" r:id="rId38"/>
        </w:objec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alt="eqId68a4c9b697e3df2b5469b71d3b5e47a2" id="_x0000_i1033" o:ole="" style="width:17.4pt;height:12.6pt" type="#_x0000_t75">
            <v:imagedata o:title="eqId68a4c9b697e3df2b5469b71d3b5e47a2" r:id="rId39"/>
          </v:shape>
          <o:OLEObject DrawAspect="Content" ObjectID="_1819537857" ProgID="Equation.DSMT4" ShapeID="_x0000_i1033" Type="Embed" r:id="rId40"/>
        </w:objec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alt="eqIde1cde7aace5b888a1a1c26fb911e2f49" id="_x0000_i1034" o:ole="" style="width:22.2pt;height:11.4pt" type="#_x0000_t75">
            <v:imagedata o:title="eqIde1cde7aace5b888a1a1c26fb911e2f49" r:id="rId41"/>
          </v:shape>
          <o:OLEObject DrawAspect="Content" ObjectID="_1819537858" ProgID="Equation.DSMT4" ShapeID="_x0000_i1034" Type="Embed" r:id="rId42"/>
        </w:object>
      </w:r>
    </w:p>
    <w:p w14:paraId="08339685" w14:textId="77777777" w:rsidP="0087166C" w:rsidR="0087166C" w:rsidRPr="00141EB1">
      <w:pPr>
        <w:tabs>
          <w:tab w:pos="2771" w:val="left"/>
          <w:tab w:pos="5541" w:val="left"/>
        </w:tabs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12337D9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A</w:t>
      </w:r>
    </w:p>
    <w:p w14:paraId="5C6503C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一副三角板中的各个角的度数分别是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。将它们进行组合，可得到的角有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5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2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，据此即可解答。</w:t>
      </w:r>
    </w:p>
    <w:p w14:paraId="2A4FF7C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凭借一支笔和一副三角尺不能画出来</w:t>
      </w:r>
      <w:r w:rsidRPr="00141EB1">
        <w:rPr>
          <w:sz w:val="24"/>
          <w:szCs w:val="24"/>
        </w:rPr>
        <w:t>20°</w:t>
      </w:r>
      <w:r w:rsidRPr="00141EB1">
        <w:rPr>
          <w:sz w:val="24"/>
          <w:szCs w:val="24"/>
        </w:rPr>
        <w:t>的角；</w:t>
      </w:r>
    </w:p>
    <w:p w14:paraId="58E0CC5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，则凭借一支笔和一副三角尺能画出来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的角；</w:t>
      </w:r>
    </w:p>
    <w:p w14:paraId="430BA03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5°</w:t>
      </w:r>
      <w:r w:rsidRPr="00141EB1">
        <w:rPr>
          <w:sz w:val="24"/>
          <w:szCs w:val="24"/>
        </w:rPr>
        <w:t>，则凭借一支笔和一副三角尺能画出来</w:t>
      </w:r>
      <w:r w:rsidRPr="00141EB1">
        <w:rPr>
          <w:sz w:val="24"/>
          <w:szCs w:val="24"/>
        </w:rPr>
        <w:t>135°</w:t>
      </w:r>
      <w:r w:rsidRPr="00141EB1">
        <w:rPr>
          <w:sz w:val="24"/>
          <w:szCs w:val="24"/>
        </w:rPr>
        <w:t>的角。</w:t>
      </w:r>
    </w:p>
    <w:p w14:paraId="300E0E7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A</w:t>
      </w:r>
    </w:p>
    <w:p w14:paraId="629887C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64D8C5A" w14:textId="47B50CD8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5</w:t>
      </w:r>
      <w:r w:rsidRPr="00141EB1">
        <w:rPr>
          <w:sz w:val="24"/>
          <w:szCs w:val="24"/>
        </w:rPr>
        <w:t>．下列说法正确的是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。</w:t>
      </w:r>
    </w:p>
    <w:p w14:paraId="080E171D" w14:textId="77777777" w:rsidP="0087166C" w:rsidR="0087166C" w:rsidRPr="00141EB1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平角就是一条直线</w:t>
      </w:r>
    </w:p>
    <w:p w14:paraId="1F9972C7" w14:textId="77777777" w:rsidP="0087166C" w:rsidR="0087166C" w:rsidRPr="00141EB1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用一个</w:t>
      </w: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倍的放大镜看一个</w:t>
      </w:r>
      <w:r w:rsidRPr="00141EB1">
        <w:rPr>
          <w:sz w:val="24"/>
          <w:szCs w:val="24"/>
        </w:rPr>
        <w:t>70°</w:t>
      </w:r>
      <w:r w:rsidRPr="00141EB1">
        <w:rPr>
          <w:sz w:val="24"/>
          <w:szCs w:val="24"/>
        </w:rPr>
        <w:t>的角，看到的角是</w:t>
      </w:r>
      <w:r w:rsidRPr="00141EB1">
        <w:rPr>
          <w:sz w:val="24"/>
          <w:szCs w:val="24"/>
        </w:rPr>
        <w:t>700°</w:t>
      </w:r>
    </w:p>
    <w:p w14:paraId="5CD4FB75" w14:textId="77777777" w:rsidP="0087166C" w:rsidR="0087166C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要将一根木条固定在竖直墙上，至少需要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枚钉子</w:t>
      </w:r>
    </w:p>
    <w:p w14:paraId="24808832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1BF961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C</w:t>
      </w:r>
    </w:p>
    <w:p w14:paraId="5DECC67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一条射线绕它的端点旋转半周，形成的角</w:t>
      </w:r>
      <w:r w:rsidRPr="00141EB1">
        <w:rPr>
          <w:sz w:val="24"/>
          <w:szCs w:val="24"/>
        </w:rPr>
        <w:t>叫作</w:t>
      </w:r>
      <w:r w:rsidRPr="00141EB1">
        <w:rPr>
          <w:sz w:val="24"/>
          <w:szCs w:val="24"/>
        </w:rPr>
        <w:t>平角；角的大小和两条边张开的大小有关，和两条边的长度无关；经过两点有且只有一条直线。据此解答。</w:t>
      </w:r>
    </w:p>
    <w:p w14:paraId="73CA6EF6" w14:textId="61647B7D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800350" cy="628650"/>
            <wp:effectExtent b="0" l="0" r="0" t="0"/>
            <wp:docPr descr="@@@c33e3218745f47a28696ca49be071313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FC9A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由图可知，平角的两条边在同一条直线上，但平角是两条射线。该选项说法错误。</w:t>
      </w:r>
    </w:p>
    <w:p w14:paraId="50B8EAD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用一个</w:t>
      </w: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倍的放大镜看一个</w:t>
      </w:r>
      <w:r w:rsidRPr="00141EB1">
        <w:rPr>
          <w:sz w:val="24"/>
          <w:szCs w:val="24"/>
        </w:rPr>
        <w:t>70°</w:t>
      </w:r>
      <w:r w:rsidRPr="00141EB1">
        <w:rPr>
          <w:sz w:val="24"/>
          <w:szCs w:val="24"/>
        </w:rPr>
        <w:t>的角，角的两条边被放大了，但两条边张开的大小不变，所以看到的角还是</w:t>
      </w:r>
      <w:r w:rsidRPr="00141EB1">
        <w:rPr>
          <w:sz w:val="24"/>
          <w:szCs w:val="24"/>
        </w:rPr>
        <w:t>70°</w:t>
      </w:r>
      <w:r w:rsidRPr="00141EB1">
        <w:rPr>
          <w:sz w:val="24"/>
          <w:szCs w:val="24"/>
        </w:rPr>
        <w:t>。该选项说法错误。</w:t>
      </w:r>
    </w:p>
    <w:p w14:paraId="6116BAC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要将一根木条固定在竖直墙上，至少需要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枚钉子。该选项说法正确。</w:t>
      </w:r>
    </w:p>
    <w:p w14:paraId="40097C9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C</w:t>
      </w:r>
    </w:p>
    <w:p w14:paraId="112EE455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46FD0A63" w14:textId="771E38D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6</w:t>
      </w:r>
      <w:r w:rsidRPr="00141EB1">
        <w:rPr>
          <w:sz w:val="24"/>
          <w:szCs w:val="24"/>
        </w:rPr>
        <w:t>．将一张圆形纸对折三次后展开，可以得到哪些角？（</w:t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sz w:val="24"/>
          <w:szCs w:val="24"/>
        </w:rPr>
        <w:t>）</w:t>
      </w:r>
    </w:p>
    <w:p w14:paraId="748462E2" w14:textId="50AA0272" w:rsidP="0087166C" w:rsidR="0087166C">
      <w:pPr>
        <w:tabs>
          <w:tab w:pos="2771" w:val="left"/>
          <w:tab w:pos="5541" w:val="left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35°</w:t>
      </w:r>
      <w:r>
        <w:rPr>
          <w:rFonts w:hint="eastAsia"/>
          <w:sz w:val="24"/>
          <w:szCs w:val="24"/>
        </w:rPr>
        <w:t xml:space="preserve">       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>
        <w:rPr>
          <w:rFonts w:hint="eastAsia"/>
          <w:sz w:val="24"/>
          <w:szCs w:val="24"/>
        </w:rPr>
        <w:t xml:space="preserve">      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80°</w:t>
      </w:r>
    </w:p>
    <w:p w14:paraId="71843430" w14:textId="77777777" w:rsidP="0087166C" w:rsidR="0087166C" w:rsidRPr="00141EB1">
      <w:pPr>
        <w:tabs>
          <w:tab w:pos="2771" w:val="left"/>
          <w:tab w:pos="5541" w:val="left"/>
        </w:tabs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15D2800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A</w:t>
      </w:r>
    </w:p>
    <w:p w14:paraId="47862CD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圆形纸的度数是周角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，对折一次除以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得到两个以中心为顶点的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的角；对折二次除以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，得到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；对折三次除以</w:t>
      </w:r>
      <w:r w:rsidRPr="00141EB1">
        <w:rPr>
          <w:sz w:val="24"/>
          <w:szCs w:val="24"/>
        </w:rPr>
        <w:t>8</w:t>
      </w:r>
      <w:r w:rsidRPr="00141EB1">
        <w:rPr>
          <w:sz w:val="24"/>
          <w:szCs w:val="24"/>
        </w:rPr>
        <w:t>得到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的角。展开后得到的角都是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角的倍数，据此解答。</w:t>
      </w:r>
    </w:p>
    <w:p w14:paraId="0172F29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360°÷8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5°</w:t>
      </w:r>
    </w:p>
    <w:p w14:paraId="31D19DC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45°×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45°×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</w:t>
      </w:r>
      <w:r w:rsidRPr="00141EB1">
        <w:rPr>
          <w:sz w:val="24"/>
          <w:szCs w:val="24"/>
        </w:rPr>
        <w:t>45°×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35°</w:t>
      </w:r>
    </w:p>
    <w:p w14:paraId="519F2FC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得到的</w:t>
      </w:r>
      <w:r w:rsidRPr="00141EB1">
        <w:rPr>
          <w:sz w:val="24"/>
          <w:szCs w:val="24"/>
        </w:rPr>
        <w:t>角可能</w:t>
      </w:r>
      <w:r w:rsidRPr="00141EB1">
        <w:rPr>
          <w:sz w:val="24"/>
          <w:szCs w:val="24"/>
        </w:rPr>
        <w:t>是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135°</w:t>
      </w:r>
      <w:r w:rsidRPr="00141EB1">
        <w:rPr>
          <w:sz w:val="24"/>
          <w:szCs w:val="24"/>
        </w:rPr>
        <w:t>，满足题意。</w:t>
      </w:r>
    </w:p>
    <w:p w14:paraId="62F942D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得到的角不可能是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不满足题意。</w:t>
      </w:r>
    </w:p>
    <w:p w14:paraId="0F8539C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得到的角不可能是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不满足题意。</w:t>
      </w:r>
    </w:p>
    <w:p w14:paraId="05061F5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A</w:t>
      </w:r>
    </w:p>
    <w:p w14:paraId="09DDD5E1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56ED5892" w14:textId="445AC190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7</w:t>
      </w:r>
      <w:r w:rsidRPr="00141EB1">
        <w:rPr>
          <w:sz w:val="24"/>
          <w:szCs w:val="24"/>
        </w:rPr>
        <w:t>．下图中有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条线段，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条射线，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条直线。（</w:t>
      </w:r>
      <w:r w:rsidRPr="00141EB1">
        <w:rPr>
          <w:kern w:val="0"/>
          <w:sz w:val="24"/>
          <w:szCs w:val="24"/>
        </w:rPr>
        <w:t>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 </w:t>
      </w:r>
      <w:r w:rsidRPr="00141EB1">
        <w:rPr>
          <w:sz w:val="24"/>
          <w:szCs w:val="24"/>
        </w:rPr>
        <w:t>）</w:t>
      </w:r>
    </w:p>
    <w:p w14:paraId="6A6BBE91" w14:textId="77777777" w:rsidP="0087166C" w:rsidR="0087166C" w:rsidRPr="00141EB1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3686175" cy="104775"/>
            <wp:effectExtent b="0" l="0" r="0" t="0"/>
            <wp:docPr descr="@@@cb4d812b-6b14-45ab-89d4-c5b373c27dd8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A9F3C" w14:textId="77777777" w:rsidP="0087166C" w:rsidR="0087166C">
      <w:pPr>
        <w:tabs>
          <w:tab w:pos="2771" w:val="left"/>
          <w:tab w:pos="5541" w:val="left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</w:t>
      </w:r>
    </w:p>
    <w:p w14:paraId="2057DA13" w14:textId="77777777" w:rsidP="0087166C" w:rsidR="0087166C" w:rsidRPr="00141EB1">
      <w:pPr>
        <w:tabs>
          <w:tab w:pos="2771" w:val="left"/>
          <w:tab w:pos="5541" w:val="left"/>
        </w:tabs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53BA37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C</w:t>
      </w:r>
    </w:p>
    <w:p w14:paraId="0BFB61A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线段有两个端点且有一定的长度；射线有一个端点，它可以向一个方向无限延伸；直线没有端点，它可以向两端无限延伸。据此解答。</w:t>
      </w:r>
    </w:p>
    <w:p w14:paraId="45DD1CF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由图可知，图中有两条单独的线段。这两条单独的线段还可以再组成一条线段，所以一共有三条线段。图中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个端点，每个端点向左和向右都可以得到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条射线，一共有</w:t>
      </w:r>
      <w:r w:rsidRPr="00141EB1">
        <w:rPr>
          <w:sz w:val="24"/>
          <w:szCs w:val="24"/>
        </w:rPr>
        <w:t>3×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（条）线段；图中只有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条直线。</w:t>
      </w:r>
    </w:p>
    <w:p w14:paraId="4EAC90B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所以图中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条线段，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条射线，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条直线。</w:t>
      </w:r>
    </w:p>
    <w:p w14:paraId="4D38685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故答案为：</w:t>
      </w:r>
      <w:r w:rsidRPr="00141EB1">
        <w:rPr>
          <w:sz w:val="24"/>
          <w:szCs w:val="24"/>
        </w:rPr>
        <w:t>C</w:t>
      </w:r>
    </w:p>
    <w:p w14:paraId="22810B1F" w14:textId="77777777" w:rsidP="00F26A02" w:rsidR="00D9041F" w:rsidRPr="00CF00BD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728CD037" w14:textId="6653C5CF" w:rsidP="00D9041F" w:rsidR="00D9041F" w:rsidRPr="008D5A67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bookmarkStart w:id="0" w:name="_Hlk205643063"/>
      <w:r w:rsidRPr="00BE23B2">
        <w:rPr>
          <w:noProof/>
        </w:rPr>
        <w:drawing>
          <wp:inline distB="0" distL="0" distR="0" distT="0">
            <wp:extent cx="1173480" cy="633190"/>
            <wp:effectExtent b="0" l="0" r="7620" t="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rrowheads="1"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r="42437" t="78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965DF">
        <w:rPr>
          <w:b/>
          <w:color w:val="000000"/>
          <w:sz w:val="24"/>
          <w:szCs w:val="24"/>
        </w:rPr>
        <w:t>四</w:t>
      </w:r>
      <w:r w:rsidRPr="00CF00BD">
        <w:rPr>
          <w:b/>
          <w:color w:val="000000"/>
          <w:sz w:val="24"/>
          <w:szCs w:val="24"/>
        </w:rPr>
        <w:t>、</w:t>
      </w:r>
      <w:r>
        <w:rPr>
          <w:b/>
          <w:color w:val="000000"/>
          <w:sz w:val="24"/>
          <w:szCs w:val="24"/>
        </w:rPr>
        <w:t>连线配对，对应关联。</w:t>
      </w:r>
      <w:r w:rsidRPr="00CF00BD">
        <w:rPr>
          <w:b/>
          <w:color w:val="000000"/>
          <w:sz w:val="24"/>
          <w:szCs w:val="24"/>
        </w:rPr>
        <w:t>（满分</w:t>
      </w:r>
      <w:r>
        <w:rPr>
          <w:rFonts w:hint="eastAsia"/>
          <w:b/>
          <w:color w:val="000000"/>
          <w:sz w:val="24"/>
          <w:szCs w:val="24"/>
        </w:rPr>
        <w:t>8</w:t>
      </w:r>
      <w:r w:rsidRPr="00CF00BD">
        <w:rPr>
          <w:b/>
          <w:color w:val="000000"/>
          <w:sz w:val="24"/>
          <w:szCs w:val="24"/>
        </w:rPr>
        <w:t>分）</w:t>
      </w:r>
    </w:p>
    <w:p w14:paraId="09027CCA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8</w:t>
      </w:r>
      <w:r w:rsidRPr="00141EB1">
        <w:rPr>
          <w:sz w:val="24"/>
          <w:szCs w:val="24"/>
        </w:rPr>
        <w:t>．下面钟面上的分针，从指向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起各走了多少分钟？形成的角各是什么角，分别是多少度？连一连。</w:t>
      </w:r>
    </w:p>
    <w:p w14:paraId="3F7A0289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4933950" cy="2286000"/>
            <wp:effectExtent b="0" l="0" r="0" t="0"/>
            <wp:docPr descr="@@@acd4676e-301e-4be9-b6d2-d75e6aed8ba7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D34F4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46C0219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见详解</w:t>
      </w:r>
    </w:p>
    <w:p w14:paraId="53D5F6F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分针走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小格为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分钟，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个大格为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分钟，看分针从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起走了几个大格就是几个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分钟；钟面被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个数字平分成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个大格，每个大格为</w:t>
      </w:r>
      <w:r w:rsidRPr="00141EB1">
        <w:rPr>
          <w:sz w:val="24"/>
          <w:szCs w:val="24"/>
        </w:rPr>
        <w:t>360°÷1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，分针经过几个大格就有几个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，据此得到夹角。</w:t>
      </w:r>
    </w:p>
    <w:p w14:paraId="52717D9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分针走了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个大格为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分钟，经过的角为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；</w:t>
      </w:r>
    </w:p>
    <w:p w14:paraId="66ECB5D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分针走了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个大格为</w:t>
      </w:r>
      <w:r w:rsidRPr="00141EB1">
        <w:rPr>
          <w:sz w:val="24"/>
          <w:szCs w:val="24"/>
        </w:rPr>
        <w:t>3×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</w:t>
      </w:r>
      <w:r w:rsidRPr="00141EB1">
        <w:rPr>
          <w:sz w:val="24"/>
          <w:szCs w:val="24"/>
        </w:rPr>
        <w:t>（分钟），经过的角为</w:t>
      </w:r>
      <w:r w:rsidRPr="00141EB1">
        <w:rPr>
          <w:sz w:val="24"/>
          <w:szCs w:val="24"/>
        </w:rPr>
        <w:t>3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</w:p>
    <w:p w14:paraId="2209EA9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分针走了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个大格为</w:t>
      </w:r>
      <w:r w:rsidRPr="00141EB1">
        <w:rPr>
          <w:sz w:val="24"/>
          <w:szCs w:val="24"/>
        </w:rPr>
        <w:t>6×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</w:t>
      </w:r>
      <w:r w:rsidRPr="00141EB1">
        <w:rPr>
          <w:sz w:val="24"/>
          <w:szCs w:val="24"/>
        </w:rPr>
        <w:t>（分钟），经过的角为</w:t>
      </w:r>
      <w:r w:rsidRPr="00141EB1">
        <w:rPr>
          <w:sz w:val="24"/>
          <w:szCs w:val="24"/>
        </w:rPr>
        <w:t>6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；</w:t>
      </w:r>
    </w:p>
    <w:p w14:paraId="7178FCF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分针走了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个大格为</w:t>
      </w:r>
      <w:r w:rsidRPr="00141EB1">
        <w:rPr>
          <w:sz w:val="24"/>
          <w:szCs w:val="24"/>
        </w:rPr>
        <w:t>12×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</w:t>
      </w:r>
      <w:r w:rsidRPr="00141EB1">
        <w:rPr>
          <w:sz w:val="24"/>
          <w:szCs w:val="24"/>
        </w:rPr>
        <w:t>（分钟），经过的角为</w:t>
      </w:r>
      <w:r w:rsidRPr="00141EB1">
        <w:rPr>
          <w:sz w:val="24"/>
          <w:szCs w:val="24"/>
        </w:rPr>
        <w:t>12×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60°</w:t>
      </w:r>
      <w:r w:rsidRPr="00141EB1">
        <w:rPr>
          <w:sz w:val="24"/>
          <w:szCs w:val="24"/>
        </w:rPr>
        <w:t>；</w:t>
      </w:r>
    </w:p>
    <w:p w14:paraId="498C86D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如图：</w:t>
      </w: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4972050" cy="2324100"/>
            <wp:effectExtent b="0" l="0" r="0" t="0"/>
            <wp:docPr descr="@@@2d2d42e1-4c4f-4e32-b494-c29f499f07b2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ACD8D" w14:textId="77777777" w:rsidP="00D9041F" w:rsidR="00D9041F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</w:p>
    <w:p w14:paraId="7481EA76" w14:textId="045DC416" w:rsidP="00D9041F" w:rsidR="00D9041F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B="0" distL="0" distR="0" distT="0">
            <wp:extent cx="1173480" cy="633190"/>
            <wp:effectExtent b="0" l="0" r="7620" t="0"/>
            <wp:docPr id="153401450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014508" name="Picture 3"/>
                    <pic:cNvPicPr>
                      <a:picLocks noChangeArrowheads="1"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r="42437" t="78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五</w:t>
      </w:r>
      <w:r w:rsidRPr="00C965DF">
        <w:rPr>
          <w:b/>
          <w:color w:val="000000"/>
          <w:sz w:val="24"/>
          <w:szCs w:val="24"/>
        </w:rPr>
        <w:t>、观察特征，绘制图形。（满分</w:t>
      </w:r>
      <w:r>
        <w:rPr>
          <w:rFonts w:hint="eastAsia"/>
          <w:b/>
          <w:color w:val="000000"/>
          <w:sz w:val="24"/>
          <w:szCs w:val="24"/>
        </w:rPr>
        <w:t>3</w:t>
      </w:r>
      <w:r w:rsidRPr="00C965DF">
        <w:rPr>
          <w:b/>
          <w:color w:val="000000"/>
          <w:sz w:val="24"/>
          <w:szCs w:val="24"/>
        </w:rPr>
        <w:t>分）</w:t>
      </w:r>
    </w:p>
    <w:p w14:paraId="17C82987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9</w:t>
      </w:r>
      <w:r w:rsidRPr="00141EB1">
        <w:rPr>
          <w:sz w:val="24"/>
          <w:szCs w:val="24"/>
        </w:rPr>
        <w:t>．研究表明，座椅靠背与座面形成的角为</w:t>
      </w:r>
      <w:r>
        <w:rPr>
          <w:sz w:val="24"/>
          <w:szCs w:val="24"/>
        </w:rPr>
        <w:object>
          <v:shape alt="eqId2813f38ca14f3fe9b50b83c635193586" id="_x0000_i1035" o:ole="" style="width:22.2pt;height:12.6pt" type="#_x0000_t75">
            <v:imagedata o:title="eqId2813f38ca14f3fe9b50b83c635193586" r:id="rId47"/>
          </v:shape>
          <o:OLEObject DrawAspect="Content" ObjectID="_1819537859" ProgID="Equation.DSMT4" ShapeID="_x0000_i1035" Type="Embed" r:id="rId48"/>
        </w:object>
      </w:r>
      <w:r w:rsidRPr="00141EB1">
        <w:rPr>
          <w:sz w:val="24"/>
          <w:szCs w:val="24"/>
        </w:rPr>
        <w:t>时坐着最舒适。座椅的侧面示意图（部分）如图所示，请你从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开始，画出坐着最舒适的座椅靠背。</w:t>
      </w:r>
    </w:p>
    <w:p w14:paraId="2569360A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4EDF190" w14:textId="77777777" w:rsidP="0087166C" w:rsidR="0087166C">
      <w:pPr>
        <w:spacing w:line="360" w:lineRule="auto"/>
        <w:ind w:firstLine="1440" w:firstLineChars="600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074420" cy="906542"/>
            <wp:effectExtent b="8255" l="0" r="0" t="0"/>
            <wp:docPr descr="@@@1c1dfb82-4a5e-4192-8bde-2b78e782a8b2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76810" cy="90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B2BC8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67591320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见详解</w:t>
      </w:r>
    </w:p>
    <w:p w14:paraId="5F3FAF8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使量角器的中心和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点重合，</w:t>
      </w:r>
      <w:r w:rsidRPr="00141EB1">
        <w:rPr>
          <w:sz w:val="24"/>
          <w:szCs w:val="24"/>
        </w:rPr>
        <w:t>0</w:t>
      </w:r>
      <w:r w:rsidRPr="00141EB1">
        <w:rPr>
          <w:sz w:val="24"/>
          <w:szCs w:val="24"/>
        </w:rPr>
        <w:t>刻度线和座椅表面的那条线重合；再在量角器上对准</w:t>
      </w:r>
      <w:r w:rsidRPr="00141EB1">
        <w:rPr>
          <w:sz w:val="24"/>
          <w:szCs w:val="24"/>
        </w:rPr>
        <w:t>115</w:t>
      </w:r>
      <w:r w:rsidRPr="00141EB1">
        <w:rPr>
          <w:sz w:val="24"/>
          <w:szCs w:val="24"/>
        </w:rPr>
        <w:t>度的刻度线，并点上一个点；然后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点为端点，通过刚画的点，再画一条射线即可。</w:t>
      </w:r>
    </w:p>
    <w:p w14:paraId="41F04623" w14:textId="5E0734CC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如下图：</w:t>
      </w: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885825" cy="876300"/>
            <wp:effectExtent b="0" l="0" r="0" t="0"/>
            <wp:docPr descr="@@@cf7d2c00-8211-4271-aac4-fe32118f763a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57843" w14:textId="77777777" w:rsidP="00F26A02" w:rsidR="003823B6" w:rsidRPr="00D9041F">
      <w:pPr>
        <w:spacing w:line="360" w:lineRule="auto"/>
        <w:jc w:val="left"/>
        <w:textAlignment w:val="center"/>
        <w:rPr>
          <w:bCs/>
          <w:color w:val="000000"/>
          <w:sz w:val="24"/>
          <w:szCs w:val="24"/>
        </w:rPr>
      </w:pPr>
    </w:p>
    <w:p w14:paraId="219FE4E7" w14:textId="53C5F416" w:rsidP="00F26A02" w:rsidR="00F26A02" w:rsidRPr="00CF00BD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B="0" distL="0" distR="0" distT="0">
            <wp:extent cx="1173480" cy="633190"/>
            <wp:effectExtent b="0" l="0" r="7620" t="0"/>
            <wp:docPr id="40967768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77688" name="Picture 3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r="42437" t="78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9041F">
        <w:rPr>
          <w:rFonts w:hint="eastAsia"/>
          <w:b/>
          <w:color w:val="000000"/>
          <w:sz w:val="24"/>
          <w:szCs w:val="24"/>
        </w:rPr>
        <w:t>六</w:t>
      </w:r>
      <w:r w:rsidRPr="00CF00BD">
        <w:rPr>
          <w:b/>
          <w:color w:val="000000"/>
          <w:sz w:val="24"/>
          <w:szCs w:val="24"/>
        </w:rPr>
        <w:t>、活用知识，解决问题。（满分</w:t>
      </w:r>
      <w:r w:rsidR="00D9041F">
        <w:rPr>
          <w:rFonts w:hint="eastAsia"/>
          <w:b/>
          <w:color w:val="000000"/>
          <w:sz w:val="24"/>
          <w:szCs w:val="24"/>
        </w:rPr>
        <w:t>36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6</w:t>
      </w:r>
      <w:r w:rsidRPr="00CF00BD">
        <w:rPr>
          <w:b/>
          <w:color w:val="000000"/>
          <w:sz w:val="24"/>
          <w:szCs w:val="24"/>
        </w:rPr>
        <w:t>分）</w:t>
      </w:r>
    </w:p>
    <w:bookmarkEnd w:id="0"/>
    <w:p w14:paraId="155D656F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0</w:t>
      </w:r>
      <w:r w:rsidRPr="00141EB1">
        <w:rPr>
          <w:sz w:val="24"/>
          <w:szCs w:val="24"/>
        </w:rPr>
        <w:t>．已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。求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、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14:paraId="3B09218D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638300" cy="1143000"/>
            <wp:effectExtent b="0" l="0" r="0" t="0"/>
            <wp:docPr descr="@@@cc172621-0e36-4b4c-b67d-1759b50a3f9d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70B2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0CB64629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ABE74EB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CD41EC2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7BA2A983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6858E9F9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2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</w:p>
    <w:p w14:paraId="3614E7C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用平角的度数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的度数，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，再用平角的度数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的度数，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，用平角的度数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，即可求出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，代入数据计算。</w:t>
      </w:r>
    </w:p>
    <w:p w14:paraId="5B0D5DF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20°</w:t>
      </w:r>
    </w:p>
    <w:p w14:paraId="2ADBADC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12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</w:p>
    <w:p w14:paraId="48A71A6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</w:p>
    <w:p w14:paraId="4DAC396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答：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是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是</w:t>
      </w:r>
      <w:r w:rsidRPr="00141EB1">
        <w:rPr>
          <w:sz w:val="24"/>
          <w:szCs w:val="24"/>
        </w:rPr>
        <w:t>120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。</w:t>
      </w:r>
    </w:p>
    <w:p w14:paraId="493133E8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32324C5" w14:textId="0AE9DF89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1</w:t>
      </w:r>
      <w:r w:rsidRPr="00141EB1">
        <w:rPr>
          <w:sz w:val="24"/>
          <w:szCs w:val="24"/>
        </w:rPr>
        <w:t>．如图，已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14:paraId="5646792D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1552575" cy="1057275"/>
            <wp:effectExtent b="0" l="0" r="0" t="0"/>
            <wp:docPr descr="@@@f9a653bf-63ea-4269-a94d-24c1eb3fb846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F5C42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56C4CFAA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26763F2C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6B824933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7ACC805A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68A3847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0°</w:t>
      </w:r>
    </w:p>
    <w:p w14:paraId="641ECB1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如图所示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、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组成一个平角，平角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所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和也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。用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，就是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。</w:t>
      </w:r>
    </w:p>
    <w:p w14:paraId="0C62DC3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组成一个平角，平角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用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，就是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据此解答。</w:t>
      </w:r>
    </w:p>
    <w:p w14:paraId="47A82604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</w:p>
    <w:p w14:paraId="18C74C1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</w:p>
    <w:p w14:paraId="30BE994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0°</w:t>
      </w:r>
    </w:p>
    <w:p w14:paraId="1B0BC005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答：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50°</w:t>
      </w:r>
      <w:r w:rsidRPr="00141EB1">
        <w:rPr>
          <w:sz w:val="24"/>
          <w:szCs w:val="24"/>
        </w:rPr>
        <w:t>。</w:t>
      </w:r>
    </w:p>
    <w:p w14:paraId="6F67511A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CD23744" w14:textId="14ED51C9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2</w:t>
      </w:r>
      <w:r w:rsidRPr="00141EB1">
        <w:rPr>
          <w:sz w:val="24"/>
          <w:szCs w:val="24"/>
        </w:rPr>
        <w:t>．乐乐把两张硬纸条订在一起，组成了一个</w:t>
      </w:r>
      <w:r w:rsidRPr="00141EB1">
        <w:rPr>
          <w:sz w:val="24"/>
          <w:szCs w:val="24"/>
        </w:rPr>
        <w:t>37°</w:t>
      </w:r>
      <w:r w:rsidRPr="00141EB1">
        <w:rPr>
          <w:sz w:val="24"/>
          <w:szCs w:val="24"/>
        </w:rPr>
        <w:t>的角，同桌欢</w:t>
      </w:r>
      <w:r w:rsidRPr="00141EB1">
        <w:rPr>
          <w:sz w:val="24"/>
          <w:szCs w:val="24"/>
        </w:rPr>
        <w:t>欢</w:t>
      </w:r>
      <w:r w:rsidRPr="00141EB1">
        <w:rPr>
          <w:sz w:val="24"/>
          <w:szCs w:val="24"/>
        </w:rPr>
        <w:t>在乐乐摆的基础上旋转其中一条边，所形成的角的度数比乐乐的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倍还大</w:t>
      </w:r>
      <w:r w:rsidRPr="00141EB1">
        <w:rPr>
          <w:sz w:val="24"/>
          <w:szCs w:val="24"/>
        </w:rPr>
        <w:t>12°</w:t>
      </w:r>
      <w:r w:rsidRPr="00141EB1">
        <w:rPr>
          <w:sz w:val="24"/>
          <w:szCs w:val="24"/>
        </w:rPr>
        <w:t>，这个角是多少度？是什么角？</w:t>
      </w:r>
    </w:p>
    <w:p w14:paraId="7E1461B0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0A15160E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4901B38E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E84A196" w14:textId="77777777" w:rsidP="0087166C" w:rsidR="0087166C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5D0F10D7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7E36E9D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2B1EE64A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766814BE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179EEF1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160°</w:t>
      </w:r>
      <w:r w:rsidRPr="00141EB1">
        <w:rPr>
          <w:sz w:val="24"/>
          <w:szCs w:val="24"/>
        </w:rPr>
        <w:t>；钝角</w:t>
      </w:r>
    </w:p>
    <w:p w14:paraId="47461DF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题意可知，用乐乐组成角的度数乘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后，再加</w:t>
      </w:r>
      <w:r w:rsidRPr="00141EB1">
        <w:rPr>
          <w:sz w:val="24"/>
          <w:szCs w:val="24"/>
        </w:rPr>
        <w:t>12°</w:t>
      </w:r>
      <w:r w:rsidRPr="00141EB1">
        <w:rPr>
          <w:sz w:val="24"/>
          <w:szCs w:val="24"/>
        </w:rPr>
        <w:t>，即可得到欢</w:t>
      </w:r>
      <w:r w:rsidRPr="00141EB1">
        <w:rPr>
          <w:sz w:val="24"/>
          <w:szCs w:val="24"/>
        </w:rPr>
        <w:t>欢</w:t>
      </w:r>
      <w:r w:rsidRPr="00141EB1">
        <w:rPr>
          <w:sz w:val="24"/>
          <w:szCs w:val="24"/>
        </w:rPr>
        <w:t>组成角的度数，依此计算并根据角的分类标准解答即可。</w:t>
      </w:r>
    </w:p>
    <w:p w14:paraId="67F86EC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37°×4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12°</w:t>
      </w:r>
    </w:p>
    <w:p w14:paraId="40BFF27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48°</w:t>
      </w:r>
      <w:r w:rsidRPr="00141EB1">
        <w:rPr>
          <w:sz w:val="24"/>
          <w:szCs w:val="24"/>
        </w:rPr>
        <w:t>＋</w:t>
      </w:r>
      <w:r w:rsidRPr="00141EB1">
        <w:rPr>
          <w:sz w:val="24"/>
          <w:szCs w:val="24"/>
        </w:rPr>
        <w:t>12°</w:t>
      </w:r>
    </w:p>
    <w:p w14:paraId="1EC65F7B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60°</w:t>
      </w:r>
    </w:p>
    <w:p w14:paraId="3B49C2C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60°</w:t>
      </w:r>
      <w:r w:rsidRPr="00141EB1">
        <w:rPr>
          <w:sz w:val="24"/>
          <w:szCs w:val="24"/>
        </w:rPr>
        <w:t>是一个钝角。</w:t>
      </w:r>
    </w:p>
    <w:p w14:paraId="17C1547C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答：这个角是</w:t>
      </w:r>
      <w:r w:rsidRPr="00141EB1">
        <w:rPr>
          <w:sz w:val="24"/>
          <w:szCs w:val="24"/>
        </w:rPr>
        <w:t>160°</w:t>
      </w:r>
      <w:r w:rsidRPr="00141EB1">
        <w:rPr>
          <w:sz w:val="24"/>
          <w:szCs w:val="24"/>
        </w:rPr>
        <w:t>，是钝角。</w:t>
      </w:r>
    </w:p>
    <w:p w14:paraId="2AA2A185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ED2E1E0" w14:textId="2D0B6EB3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3</w:t>
      </w:r>
      <w:r w:rsidRPr="00141EB1">
        <w:rPr>
          <w:sz w:val="24"/>
          <w:szCs w:val="24"/>
        </w:rPr>
        <w:t>．两个正方形相交如图，已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2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各</w:t>
      </w:r>
      <w:r w:rsidRPr="00141EB1">
        <w:rPr>
          <w:sz w:val="24"/>
          <w:szCs w:val="24"/>
        </w:rPr>
        <w:t>是多少度。</w:t>
      </w:r>
    </w:p>
    <w:p w14:paraId="2B303D7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962025" cy="1057275"/>
            <wp:effectExtent b="0" l="0" r="0" t="0"/>
            <wp:docPr descr="@@@db009e1432b94582a0570eac455f5b1a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C8FA0A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53179F7E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4A2DF04F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05532C72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757C00C" w14:textId="77777777" w:rsidP="0087166C" w:rsidR="0087166C" w:rsidRPr="00141EB1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14:paraId="74B3F2F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是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是</w:t>
      </w:r>
      <w:r w:rsidRPr="00141EB1">
        <w:rPr>
          <w:sz w:val="24"/>
          <w:szCs w:val="24"/>
        </w:rPr>
        <w:t>32°</w:t>
      </w:r>
    </w:p>
    <w:p w14:paraId="367E13E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根据给出的图示可知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的是直角，直角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已知，用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就是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；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的是直角，直角是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的角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已求出，用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减去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的度数就是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的度数，据此解答。</w:t>
      </w:r>
    </w:p>
    <w:p w14:paraId="1DCD604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>
        <w:rPr>
          <w:sz w:val="24"/>
          <w:szCs w:val="24"/>
        </w:rPr>
        <w:object>
          <v:shape alt="eqId0a59b85edf4dabfac33a86ed30af7b7e" id="_x0000_i1036" o:ole="" style="width:63.6pt;height:13.8pt" type="#_x0000_t75">
            <v:imagedata o:title="eqId0a59b85edf4dabfac33a86ed30af7b7e" r:id="rId54"/>
          </v:shape>
          <o:OLEObject DrawAspect="Content" ObjectID="_1819537860" ProgID="Equation.DSMT4" ShapeID="_x0000_i1036" Type="Embed" r:id="rId55"/>
        </w:object>
      </w:r>
    </w:p>
    <w:p w14:paraId="6AF4415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alt="eqIdf58ba2dcc72a9bc1e9fa033f49480223" id="_x0000_i1037" o:ole="" style="width:47.4pt;height:13.8pt" type="#_x0000_t75">
            <v:imagedata o:title="eqIdf58ba2dcc72a9bc1e9fa033f49480223" r:id="rId56"/>
          </v:shape>
          <o:OLEObject DrawAspect="Content" ObjectID="_1819537861" ProgID="Equation.DSMT4" ShapeID="_x0000_i1037" Type="Embed" r:id="rId57"/>
        </w:object>
      </w:r>
    </w:p>
    <w:p w14:paraId="377B788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alt="eqId6f41740494aa898e38841cd8903bd0ad" id="_x0000_i1038" o:ole="" style="width:24.6pt;height:13.8pt" type="#_x0000_t75">
            <v:imagedata o:title="eqId6f41740494aa898e38841cd8903bd0ad" r:id="rId58"/>
          </v:shape>
          <o:OLEObject DrawAspect="Content" ObjectID="_1819537862" ProgID="Equation.DSMT4" ShapeID="_x0000_i1038" Type="Embed" r:id="rId59"/>
        </w:object>
      </w:r>
    </w:p>
    <w:p w14:paraId="16CAB4DF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alt="eqId92639a02262ba6ab67eff9e8ec7b4a32" id="_x0000_i1039" o:ole="" style="width:64.2pt;height:13.8pt" type="#_x0000_t75">
            <v:imagedata o:title="eqId92639a02262ba6ab67eff9e8ec7b4a32" r:id="rId60"/>
          </v:shape>
          <o:OLEObject DrawAspect="Content" ObjectID="_1819537863" ProgID="Equation.DSMT4" ShapeID="_x0000_i1039" Type="Embed" r:id="rId61"/>
        </w:object>
      </w:r>
    </w:p>
    <w:p w14:paraId="798997D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alt="eqId68b4bfdb09c04b2dfd37eb8854a16b8a" id="_x0000_i1040" o:ole="" style="width:47.4pt;height:13.8pt" type="#_x0000_t75">
            <v:imagedata o:title="eqId68b4bfdb09c04b2dfd37eb8854a16b8a" r:id="rId62"/>
          </v:shape>
          <o:OLEObject DrawAspect="Content" ObjectID="_1819537864" ProgID="Equation.DSMT4" ShapeID="_x0000_i1040" Type="Embed" r:id="rId63"/>
        </w:object>
      </w:r>
    </w:p>
    <w:p w14:paraId="2E93023A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alt="eqIdf638dd17ab3bd08ee9b73f0148e1bec0" id="_x0000_i1041" o:ole="" style="width:24.6pt;height:13.8pt" type="#_x0000_t75">
            <v:imagedata o:title="eqIdf638dd17ab3bd08ee9b73f0148e1bec0" r:id="rId64"/>
          </v:shape>
          <o:OLEObject DrawAspect="Content" ObjectID="_1819537865" ProgID="Equation.DSMT4" ShapeID="_x0000_i1041" Type="Embed" r:id="rId65"/>
        </w:object>
      </w:r>
    </w:p>
    <w:p w14:paraId="58C92CE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答：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是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，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是</w:t>
      </w:r>
      <w:r w:rsidRPr="00141EB1">
        <w:rPr>
          <w:sz w:val="24"/>
          <w:szCs w:val="24"/>
        </w:rPr>
        <w:t>32°</w:t>
      </w:r>
      <w:r w:rsidRPr="00141EB1">
        <w:rPr>
          <w:sz w:val="24"/>
          <w:szCs w:val="24"/>
        </w:rPr>
        <w:t>。</w:t>
      </w:r>
    </w:p>
    <w:p w14:paraId="14CD9090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8CD99B4" w14:textId="7A07B592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4</w:t>
      </w:r>
      <w:r w:rsidRPr="00141EB1">
        <w:rPr>
          <w:sz w:val="24"/>
          <w:szCs w:val="24"/>
        </w:rPr>
        <w:t>．如图是把一张长方形的纸折起来之后形成的图形。如果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5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。</w:t>
      </w:r>
    </w:p>
    <w:p w14:paraId="428E4FCE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076450" cy="1000125"/>
            <wp:effectExtent b="0" l="0" r="0" t="0"/>
            <wp:docPr descr="@@@2a0c9a97-61d3-4f94-9840-f69f68c6b3f7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89035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591B4F36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00628367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2F81B2F1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</w:p>
    <w:p w14:paraId="4D9C506C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68985B4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</w:t>
      </w:r>
      <w:r w:rsidRPr="00141EB1">
        <w:rPr>
          <w:sz w:val="24"/>
          <w:szCs w:val="24"/>
        </w:rPr>
        <w:t>50°</w:t>
      </w:r>
    </w:p>
    <w:p w14:paraId="37F219D8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如图把一张长方形的纸折起来之后形成的图形中重叠部分是两个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，再加上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组成一个平角是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所以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2×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。</w:t>
      </w:r>
    </w:p>
    <w:p w14:paraId="5DD63AA6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2×65°</w:t>
      </w:r>
    </w:p>
    <w:p w14:paraId="7E94E192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－</w:t>
      </w:r>
      <w:r w:rsidRPr="00141EB1">
        <w:rPr>
          <w:sz w:val="24"/>
          <w:szCs w:val="24"/>
        </w:rPr>
        <w:t>130°</w:t>
      </w:r>
    </w:p>
    <w:p w14:paraId="309E9421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50°</w:t>
      </w:r>
    </w:p>
    <w:p w14:paraId="4EA573A7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答：</w:t>
      </w:r>
      <w:r w:rsidRPr="00141EB1">
        <w:rPr>
          <w:rFonts w:ascii="Cambria Math" w:cs="Cambria Math" w:hAnsi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是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。</w:t>
      </w:r>
    </w:p>
    <w:p w14:paraId="14FC9E47" w14:textId="77777777" w:rsidP="0087166C" w:rsidR="0087166C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3C52BA51" w14:textId="44ABFC58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5</w:t>
      </w:r>
      <w:r w:rsidRPr="00141EB1">
        <w:rPr>
          <w:sz w:val="24"/>
          <w:szCs w:val="24"/>
        </w:rPr>
        <w:t>．方框中有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两个点，按要求画一画。</w:t>
      </w:r>
    </w:p>
    <w:p w14:paraId="4CC27770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端点画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；</w:t>
      </w:r>
    </w:p>
    <w:p w14:paraId="5B6CDE80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顶点、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为一边，在方框内画一个大小为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的角；</w:t>
      </w:r>
    </w:p>
    <w:p w14:paraId="7AA0B408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以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的端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起点，在角的另外一边上截取一条长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厘米的线段，线段的另一个端点为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；</w:t>
      </w:r>
    </w:p>
    <w:p w14:paraId="02278774" w14:textId="7777777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画出直线</w:t>
      </w:r>
      <w:r w:rsidRPr="00141EB1">
        <w:rPr>
          <w:sz w:val="24"/>
          <w:szCs w:val="24"/>
        </w:rPr>
        <w:t>BC</w:t>
      </w:r>
      <w:r w:rsidRPr="00141EB1">
        <w:rPr>
          <w:sz w:val="24"/>
          <w:szCs w:val="24"/>
        </w:rPr>
        <w:t>；</w:t>
      </w:r>
    </w:p>
    <w:p w14:paraId="41841A06" w14:textId="472E18C7" w:rsidP="0087166C" w:rsidR="0087166C" w:rsidRPr="00141EB1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作出</w:t>
      </w:r>
      <w:r w:rsidRPr="00141EB1">
        <w:rPr>
          <w:sz w:val="24"/>
          <w:szCs w:val="24"/>
        </w:rPr>
        <w:t>的图中共有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条线段，共有（</w:t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sz w:val="24"/>
          <w:szCs w:val="24"/>
        </w:rPr>
        <w:t>）条射线。</w:t>
      </w:r>
    </w:p>
    <w:p w14:paraId="03E72A75" w14:textId="77777777" w:rsidP="0087166C" w:rsidR="0087166C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085975" cy="1590675"/>
            <wp:effectExtent b="0" l="0" r="0" t="0"/>
            <wp:docPr descr="@@@95db8163-bcd5-4fbc-8407-c01990a26b93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EC489" w14:textId="77777777" w:rsidP="0087166C" w:rsidR="0087166C" w:rsidRPr="00141EB1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14:paraId="703975A6" w14:textId="0AD14253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答案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见下图</w:t>
      </w: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085975" cy="1571625"/>
            <wp:effectExtent b="0" l="0" r="0" t="0"/>
            <wp:docPr descr="@@@b07da334-e0d6-45fc-8622-5f4706fb4307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；</w:t>
      </w: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8</w:t>
      </w:r>
    </w:p>
    <w:p w14:paraId="67635DC3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分析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作图分析：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点为端点，过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点画一条直的线即为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；画角的步骤：先使量角器的中心和射线的端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重合，</w:t>
      </w:r>
      <w:r w:rsidRPr="00141EB1">
        <w:rPr>
          <w:sz w:val="24"/>
          <w:szCs w:val="24"/>
        </w:rPr>
        <w:t>0</w:t>
      </w:r>
      <w:r w:rsidRPr="00141EB1">
        <w:rPr>
          <w:sz w:val="24"/>
          <w:szCs w:val="24"/>
        </w:rPr>
        <w:t>刻度线和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重合；在量角器上对准要画角度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的刻度线，并点上一个点；然后以画出射线的端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端点，通过刚画的点，再画一条射线，这两条射线所成的夹角就是所要画的角度，并且</w:t>
      </w:r>
      <w:r w:rsidRPr="00141EB1">
        <w:rPr>
          <w:sz w:val="24"/>
          <w:szCs w:val="24"/>
        </w:rPr>
        <w:t>作完角后</w:t>
      </w:r>
      <w:r w:rsidRPr="00141EB1">
        <w:rPr>
          <w:sz w:val="24"/>
          <w:szCs w:val="24"/>
        </w:rPr>
        <w:t>要标出角</w:t>
      </w:r>
      <w:r w:rsidRPr="00141EB1">
        <w:rPr>
          <w:sz w:val="24"/>
          <w:szCs w:val="24"/>
        </w:rPr>
        <w:t>度；再用刻度尺在角的另一边上从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点开始量取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厘米的线段，标记出点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；再过点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、点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用直尺画出直线</w:t>
      </w:r>
      <w:r w:rsidRPr="00141EB1">
        <w:rPr>
          <w:sz w:val="24"/>
          <w:szCs w:val="24"/>
        </w:rPr>
        <w:t>BC</w:t>
      </w:r>
      <w:r w:rsidRPr="00141EB1">
        <w:rPr>
          <w:sz w:val="24"/>
          <w:szCs w:val="24"/>
        </w:rPr>
        <w:t>即可。</w:t>
      </w:r>
    </w:p>
    <w:p w14:paraId="6A10E75E" w14:textId="77777777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）线段有两个端点，所以两个点确定一条线段；射线有一个端点，另一端可以无限延伸，所以由一个点为端点确定射线。</w:t>
      </w:r>
    </w:p>
    <w:p w14:paraId="0EFB0570" w14:textId="6E4C6B6D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【详解】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见下图</w:t>
      </w:r>
      <w:r w:rsidRPr="00141EB1">
        <w:rPr>
          <w:noProof/>
          <w:kern w:val="0"/>
          <w:sz w:val="24"/>
          <w:szCs w:val="24"/>
        </w:rPr>
        <w:drawing>
          <wp:inline distB="0" distL="0" distR="0" distT="0">
            <wp:extent cx="2095500" cy="1581150"/>
            <wp:effectExtent b="0" l="0" r="0" t="0"/>
            <wp:docPr descr="@@@d602b1f5-95a2-43a3-aecb-6db423376c32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DE751" w14:textId="36150182" w:rsidP="0087166C" w:rsidR="0087166C" w:rsidRPr="00141EB1">
      <w:pPr>
        <w:shd w:color="auto" w:fill="F2F2F2" w:val="clear"/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）图中线段有线段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、线段</w:t>
      </w:r>
      <w:r w:rsidRPr="00141EB1">
        <w:rPr>
          <w:sz w:val="24"/>
          <w:szCs w:val="24"/>
        </w:rPr>
        <w:t>AC</w:t>
      </w:r>
      <w:r w:rsidRPr="00141EB1">
        <w:rPr>
          <w:sz w:val="24"/>
          <w:szCs w:val="24"/>
        </w:rPr>
        <w:t>、线段</w:t>
      </w:r>
      <w:r w:rsidRPr="00141EB1">
        <w:rPr>
          <w:sz w:val="24"/>
          <w:szCs w:val="24"/>
        </w:rPr>
        <w:t>BC</w:t>
      </w:r>
      <w:r w:rsidRPr="00141EB1">
        <w:rPr>
          <w:sz w:val="24"/>
          <w:szCs w:val="24"/>
        </w:rPr>
        <w:t>，共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条线段；从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点发出共有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条射线，从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点发出共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条射线，从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点发出共有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条射线，所以共有</w:t>
      </w:r>
      <w:r w:rsidRPr="00141EB1">
        <w:rPr>
          <w:sz w:val="24"/>
          <w:szCs w:val="24"/>
        </w:rPr>
        <w:t>8</w:t>
      </w:r>
      <w:r w:rsidRPr="00141EB1">
        <w:rPr>
          <w:sz w:val="24"/>
          <w:szCs w:val="24"/>
        </w:rPr>
        <w:t>条射线。</w:t>
      </w:r>
    </w:p>
    <w:p w14:paraId="4CB68A5A" w14:textId="77777777" w:rsidP="00F26A02" w:rsidR="004C3613" w:rsidRPr="0087166C"/>
    <w:sectPr w:rsidSect="00180960">
      <w:headerReference r:id="rId69" w:type="even"/>
      <w:headerReference r:id="rId70" w:type="default"/>
      <w:footerReference r:id="rId71" w:type="even"/>
      <w:footerReference r:id="rId72" w:type="default"/>
      <w:pgSz w:h="16839" w:w="11907"/>
      <w:pgMar w:bottom="1440" w:footer="992" w:gutter="0" w:header="851" w:left="1080" w:right="1080" w:top="1440"/>
      <w:cols w:space="708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93CC5" w14:paraId="69F54CFF" w14:textId="0F1C42C4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87166C">
      <w:rPr>
        <w:noProof/>
      </w:rPr>
      <w:instrText>18</w:instrText>
    </w:r>
    <w:r>
      <w:fldChar w:fldCharType="end"/>
    </w:r>
    <w:r>
      <w:instrText xml:space="preserve"> </w:instrText>
    </w:r>
    <w:r>
      <w:fldChar w:fldCharType="separate"/>
    </w:r>
    <w:r w:rsidR="0087166C">
      <w:rPr>
        <w:noProof/>
      </w:rPr>
      <w:t>1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87166C">
      <w:rPr>
        <w:noProof/>
      </w:rPr>
      <w:instrText>19</w:instrText>
    </w:r>
    <w:r>
      <w:fldChar w:fldCharType="end"/>
    </w:r>
    <w:r>
      <w:instrText xml:space="preserve"> </w:instrText>
    </w:r>
    <w:r>
      <w:fldChar w:fldCharType="separate"/>
    </w:r>
    <w:r w:rsidR="0087166C">
      <w:rPr>
        <w:noProof/>
      </w:rPr>
      <w:t>1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sz w:val="18"/>
        <w:szCs w:val="18"/>
      </w:rPr>
      <w:id w:val="-402521138"/>
      <w:docPartObj>
        <w:docPartGallery w:val="Page Numbers (Bottom of Page)"/>
        <w:docPartUnique/>
      </w:docPartObj>
    </w:sdtPr>
    <w:sdtEndPr>
      <w:rPr>
        <w:kern w:val="0"/>
        <w:sz w:val="2"/>
        <w:szCs w:val="2"/>
      </w:rPr>
    </w:sdtEndPr>
    <w:sdtContent>
      <w:p w:rsidR="00DB1A6A" w:rsidP="00DB1A6A" w14:paraId="2A5360E2" w14:textId="70A59474">
        <w:pPr>
          <w:jc w:val="center"/>
        </w:pPr>
        <w:r>
          <w:rPr>
            <w:rFonts w:hint="eastAsia"/>
          </w:rPr>
          <w:t>试卷第</w:t>
        </w:r>
        <w:r>
          <w:fldChar w:fldCharType="begin"/>
        </w:r>
        <w:r>
          <w:instrText xml:space="preserve"> =</w:instrText>
        </w:r>
        <w:r>
          <w:fldChar w:fldCharType="begin"/>
        </w:r>
        <w:r>
          <w:instrText xml:space="preserve">page  </w:instrText>
        </w:r>
        <w:r>
          <w:fldChar w:fldCharType="separate"/>
        </w:r>
        <w:r w:rsidR="0087166C">
          <w:rPr>
            <w:noProof/>
          </w:rPr>
          <w:instrText>19</w:instrText>
        </w:r>
        <w:r>
          <w:fldChar w:fldCharType="end"/>
        </w:r>
        <w:r>
          <w:instrText xml:space="preserve"> </w:instrText>
        </w:r>
        <w:r>
          <w:fldChar w:fldCharType="separate"/>
        </w:r>
        <w:r w:rsidR="0087166C">
          <w:rPr>
            <w:noProof/>
          </w:rPr>
          <w:t>19</w:t>
        </w:r>
        <w:r>
          <w:fldChar w:fldCharType="end"/>
        </w:r>
        <w:r>
          <w:rPr>
            <w:rFonts w:hint="eastAsia"/>
          </w:rPr>
          <w:t>页，共</w:t>
        </w:r>
        <w:r>
          <w:fldChar w:fldCharType="begin"/>
        </w:r>
        <w:r>
          <w:instrText xml:space="preserve"> =</w:instrText>
        </w:r>
        <w:r>
          <w:fldChar w:fldCharType="begin"/>
        </w:r>
        <w:r>
          <w:instrText xml:space="preserve">sectionpages  </w:instrText>
        </w:r>
        <w:r>
          <w:fldChar w:fldCharType="separate"/>
        </w:r>
        <w:r w:rsidR="0087166C">
          <w:rPr>
            <w:noProof/>
          </w:rPr>
          <w:instrText>19</w:instrText>
        </w:r>
        <w:r>
          <w:fldChar w:fldCharType="end"/>
        </w:r>
        <w:r>
          <w:instrText xml:space="preserve"> </w:instrText>
        </w:r>
        <w:r>
          <w:fldChar w:fldCharType="separate"/>
        </w:r>
        <w:r w:rsidR="0087166C">
          <w:rPr>
            <w:noProof/>
          </w:rPr>
          <w:t>19</w:t>
        </w:r>
        <w:r>
          <w:fldChar w:fldCharType="end"/>
        </w:r>
        <w:r>
          <w:rPr>
            <w:rFonts w:hint="eastAsia"/>
          </w:rPr>
          <w:t>页</w:t>
        </w:r>
      </w:p>
      <w:p w:rsidR="00893CC5" w:rsidP="00DB1A6A" w14:paraId="2286E67B" w14:textId="7A95836C">
        <w:pPr>
          <w:pStyle w:val="Footer"/>
          <w:jc w:val="center"/>
          <w:rPr>
            <w:kern w:val="0"/>
            <w:sz w:val="2"/>
            <w:szCs w:val="2"/>
          </w:rPr>
        </w:pPr>
      </w:p>
    </w:sdtContent>
  </w:sdt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93CC5" w14:paraId="030E3FE2" w14:textId="498C0719"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610100</wp:posOffset>
          </wp:positionH>
          <wp:positionV relativeFrom="paragraph">
            <wp:posOffset>259715</wp:posOffset>
          </wp:positionV>
          <wp:extent cx="9525" cy="9525"/>
          <wp:effectExtent l="0" t="0" r="0" b="0"/>
          <wp:wrapNone/>
          <wp:docPr id="29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1B4DB2">
      <w:rPr>
        <w:noProof/>
      </w:rPr>
      <w:drawing>
        <wp:inline distT="0" distB="0" distL="114300" distR="114300">
          <wp:extent cx="6233160" cy="189861"/>
          <wp:effectExtent l="0" t="0" r="0" b="1270"/>
          <wp:docPr id="598071735" name="图片 1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98071735" name="图片 155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457841" cy="196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93CC5" w14:paraId="4F82AC3C" w14:textId="63531475">
    <w:r w:rsidRPr="00180960">
      <w:rPr>
        <w:rFonts w:ascii="等线" w:eastAsia="等线" w:hAnsi="等线"/>
        <w:noProof/>
        <w14:ligatures w14:val="standardContextual"/>
      </w:rPr>
      <w:drawing>
        <wp:inline distT="0" distB="0" distL="0" distR="0">
          <wp:extent cx="6188710" cy="189230"/>
          <wp:effectExtent l="0" t="0" r="2540" b="1270"/>
          <wp:docPr id="182860126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28601261" name="Picture 2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18871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" name="图片 4" descr="学科网 zxxk.com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2336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756C"/>
    <w:rsid w:val="00043B54"/>
    <w:rsid w:val="00094BA5"/>
    <w:rsid w:val="000B51D1"/>
    <w:rsid w:val="00133FFD"/>
    <w:rsid w:val="00141EB1"/>
    <w:rsid w:val="00160933"/>
    <w:rsid w:val="00180960"/>
    <w:rsid w:val="001B4DB2"/>
    <w:rsid w:val="001D7A06"/>
    <w:rsid w:val="00220CAA"/>
    <w:rsid w:val="00234014"/>
    <w:rsid w:val="00272BEB"/>
    <w:rsid w:val="00274291"/>
    <w:rsid w:val="00280534"/>
    <w:rsid w:val="00284433"/>
    <w:rsid w:val="00284F8B"/>
    <w:rsid w:val="00290AF1"/>
    <w:rsid w:val="002A1EC6"/>
    <w:rsid w:val="002E035E"/>
    <w:rsid w:val="002E7EE9"/>
    <w:rsid w:val="00334AB7"/>
    <w:rsid w:val="003823B6"/>
    <w:rsid w:val="003C1191"/>
    <w:rsid w:val="003C5BF1"/>
    <w:rsid w:val="003F2437"/>
    <w:rsid w:val="004151FC"/>
    <w:rsid w:val="00430885"/>
    <w:rsid w:val="00437799"/>
    <w:rsid w:val="00491341"/>
    <w:rsid w:val="004C3613"/>
    <w:rsid w:val="004C3A22"/>
    <w:rsid w:val="0058578F"/>
    <w:rsid w:val="00585E6F"/>
    <w:rsid w:val="00597882"/>
    <w:rsid w:val="005A261E"/>
    <w:rsid w:val="005C42A4"/>
    <w:rsid w:val="005D1912"/>
    <w:rsid w:val="005F0E89"/>
    <w:rsid w:val="00691243"/>
    <w:rsid w:val="006B16C5"/>
    <w:rsid w:val="006C1727"/>
    <w:rsid w:val="0072034C"/>
    <w:rsid w:val="00776133"/>
    <w:rsid w:val="007912CB"/>
    <w:rsid w:val="007B36A3"/>
    <w:rsid w:val="007C3872"/>
    <w:rsid w:val="007E4052"/>
    <w:rsid w:val="0082027E"/>
    <w:rsid w:val="0087166C"/>
    <w:rsid w:val="008845D6"/>
    <w:rsid w:val="00893CC5"/>
    <w:rsid w:val="0089699D"/>
    <w:rsid w:val="008C07DE"/>
    <w:rsid w:val="008D5A67"/>
    <w:rsid w:val="009070A8"/>
    <w:rsid w:val="0091026C"/>
    <w:rsid w:val="009617E1"/>
    <w:rsid w:val="00994F52"/>
    <w:rsid w:val="00A238ED"/>
    <w:rsid w:val="00A26E5F"/>
    <w:rsid w:val="00A30CCE"/>
    <w:rsid w:val="00AA3E01"/>
    <w:rsid w:val="00AA6949"/>
    <w:rsid w:val="00AB61C0"/>
    <w:rsid w:val="00AC3E9C"/>
    <w:rsid w:val="00AF3267"/>
    <w:rsid w:val="00AF62C1"/>
    <w:rsid w:val="00AF76E0"/>
    <w:rsid w:val="00B5253B"/>
    <w:rsid w:val="00B71E28"/>
    <w:rsid w:val="00BA296E"/>
    <w:rsid w:val="00BC4A76"/>
    <w:rsid w:val="00BC4F14"/>
    <w:rsid w:val="00BD2248"/>
    <w:rsid w:val="00BD3758"/>
    <w:rsid w:val="00BE7DB2"/>
    <w:rsid w:val="00BF535F"/>
    <w:rsid w:val="00C02FC6"/>
    <w:rsid w:val="00C23314"/>
    <w:rsid w:val="00C31BE5"/>
    <w:rsid w:val="00C35F4A"/>
    <w:rsid w:val="00C37CF7"/>
    <w:rsid w:val="00C6297C"/>
    <w:rsid w:val="00C806B0"/>
    <w:rsid w:val="00C965DF"/>
    <w:rsid w:val="00CA1923"/>
    <w:rsid w:val="00CA44F7"/>
    <w:rsid w:val="00CF00BD"/>
    <w:rsid w:val="00D64165"/>
    <w:rsid w:val="00D80EA9"/>
    <w:rsid w:val="00D9041F"/>
    <w:rsid w:val="00DB1A6A"/>
    <w:rsid w:val="00DB5EDC"/>
    <w:rsid w:val="00DD3DCD"/>
    <w:rsid w:val="00DF65B3"/>
    <w:rsid w:val="00E476EE"/>
    <w:rsid w:val="00E90104"/>
    <w:rsid w:val="00ED579F"/>
    <w:rsid w:val="00EF035E"/>
    <w:rsid w:val="00F15496"/>
    <w:rsid w:val="00F23330"/>
    <w:rsid w:val="00F26A02"/>
    <w:rsid w:val="00F2784E"/>
    <w:rsid w:val="00F3142E"/>
    <w:rsid w:val="00FD3AAC"/>
    <w:rsid w:val="01D15D24"/>
    <w:rsid w:val="02C11F4A"/>
    <w:rsid w:val="0482251B"/>
    <w:rsid w:val="05ED5979"/>
    <w:rsid w:val="06920F84"/>
    <w:rsid w:val="091574BB"/>
    <w:rsid w:val="0BC61840"/>
    <w:rsid w:val="0C8D1D39"/>
    <w:rsid w:val="0CA47FBE"/>
    <w:rsid w:val="0CC97D15"/>
    <w:rsid w:val="106B180F"/>
    <w:rsid w:val="11F41E61"/>
    <w:rsid w:val="15501E48"/>
    <w:rsid w:val="17FF73C3"/>
    <w:rsid w:val="19E13B73"/>
    <w:rsid w:val="1EA60A17"/>
    <w:rsid w:val="1FFD1391"/>
    <w:rsid w:val="21313496"/>
    <w:rsid w:val="247948B9"/>
    <w:rsid w:val="26277A6A"/>
    <w:rsid w:val="2E7F4A8C"/>
    <w:rsid w:val="2FA61FB4"/>
    <w:rsid w:val="31FF534B"/>
    <w:rsid w:val="33B77BD1"/>
    <w:rsid w:val="34663B81"/>
    <w:rsid w:val="346C7D00"/>
    <w:rsid w:val="39FC1256"/>
    <w:rsid w:val="3A961940"/>
    <w:rsid w:val="3E834790"/>
    <w:rsid w:val="3E8D6926"/>
    <w:rsid w:val="41A4660F"/>
    <w:rsid w:val="42177EE3"/>
    <w:rsid w:val="429C782E"/>
    <w:rsid w:val="42A95AEC"/>
    <w:rsid w:val="458639FF"/>
    <w:rsid w:val="464A0262"/>
    <w:rsid w:val="4680014F"/>
    <w:rsid w:val="4D0D05B5"/>
    <w:rsid w:val="51B501CA"/>
    <w:rsid w:val="51D3115C"/>
    <w:rsid w:val="548C6AC1"/>
    <w:rsid w:val="55891C71"/>
    <w:rsid w:val="56927783"/>
    <w:rsid w:val="576427D7"/>
    <w:rsid w:val="59A82E8B"/>
    <w:rsid w:val="5A855CC9"/>
    <w:rsid w:val="5AD21663"/>
    <w:rsid w:val="5BC178C0"/>
    <w:rsid w:val="5D467561"/>
    <w:rsid w:val="5E634F2C"/>
    <w:rsid w:val="5EF033CB"/>
    <w:rsid w:val="5F75047E"/>
    <w:rsid w:val="5F9D3C11"/>
    <w:rsid w:val="61344597"/>
    <w:rsid w:val="62155F3D"/>
    <w:rsid w:val="62CC30BC"/>
    <w:rsid w:val="63213572"/>
    <w:rsid w:val="646B78C8"/>
    <w:rsid w:val="66AD4F6E"/>
    <w:rsid w:val="672C733E"/>
    <w:rsid w:val="678F51EC"/>
    <w:rsid w:val="689A06FA"/>
    <w:rsid w:val="6A3A7813"/>
    <w:rsid w:val="6ADF07D3"/>
    <w:rsid w:val="6AE522EF"/>
    <w:rsid w:val="6E433D6D"/>
    <w:rsid w:val="700A4A59"/>
    <w:rsid w:val="711C7AC8"/>
    <w:rsid w:val="741A32FB"/>
    <w:rsid w:val="74F265B5"/>
    <w:rsid w:val="76197EDD"/>
    <w:rsid w:val="78FC5FBA"/>
    <w:rsid w:val="798A16D1"/>
    <w:rsid w:val="7F837BC2"/>
  </w:rsids>
  <w:docVars>
    <w:docVar w:name="commondata" w:val="eyJoZGlkIjoiYTY2NWM0YjEzYzM2YTI2MzczNjFjOWZmZWE0MDRlND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34B841E6"/>
  <w15:docId w15:val="{6648CECF-F925-4C39-BF29-6F8120AE7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autoRedefine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a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autoRedefine/>
    <w:uiPriority w:val="99"/>
    <w:qFormat/>
    <w:rPr>
      <w:sz w:val="18"/>
      <w:szCs w:val="18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wmf" /><Relationship Id="rId15" Type="http://schemas.openxmlformats.org/officeDocument/2006/relationships/oleObject" Target="embeddings/oleObject1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2.bin" /><Relationship Id="rId18" Type="http://schemas.openxmlformats.org/officeDocument/2006/relationships/image" Target="media/image11.png" /><Relationship Id="rId19" Type="http://schemas.openxmlformats.org/officeDocument/2006/relationships/oleObject" Target="embeddings/oleObject3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1" Type="http://schemas.openxmlformats.org/officeDocument/2006/relationships/oleObject" Target="embeddings/oleObject4.bin" /><Relationship Id="rId22" Type="http://schemas.openxmlformats.org/officeDocument/2006/relationships/image" Target="media/image13.wmf" /><Relationship Id="rId23" Type="http://schemas.openxmlformats.org/officeDocument/2006/relationships/oleObject" Target="embeddings/oleObject5.bin" /><Relationship Id="rId24" Type="http://schemas.openxmlformats.org/officeDocument/2006/relationships/image" Target="media/image14.png" /><Relationship Id="rId25" Type="http://schemas.openxmlformats.org/officeDocument/2006/relationships/image" Target="media/image15.png" /><Relationship Id="rId26" Type="http://schemas.openxmlformats.org/officeDocument/2006/relationships/image" Target="media/image16.png" /><Relationship Id="rId27" Type="http://schemas.openxmlformats.org/officeDocument/2006/relationships/image" Target="media/image17.png" /><Relationship Id="rId28" Type="http://schemas.openxmlformats.org/officeDocument/2006/relationships/image" Target="media/image18.png" /><Relationship Id="rId29" Type="http://schemas.openxmlformats.org/officeDocument/2006/relationships/image" Target="media/image19.png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1" Type="http://schemas.openxmlformats.org/officeDocument/2006/relationships/image" Target="media/image21.png" /><Relationship Id="rId32" Type="http://schemas.openxmlformats.org/officeDocument/2006/relationships/image" Target="media/image22.wmf" /><Relationship Id="rId33" Type="http://schemas.openxmlformats.org/officeDocument/2006/relationships/oleObject" Target="embeddings/oleObject6.bin" /><Relationship Id="rId34" Type="http://schemas.openxmlformats.org/officeDocument/2006/relationships/image" Target="media/image23.wmf" /><Relationship Id="rId35" Type="http://schemas.openxmlformats.org/officeDocument/2006/relationships/oleObject" Target="embeddings/oleObject7.bin" /><Relationship Id="rId36" Type="http://schemas.openxmlformats.org/officeDocument/2006/relationships/image" Target="media/image24.png" /><Relationship Id="rId37" Type="http://schemas.openxmlformats.org/officeDocument/2006/relationships/image" Target="media/image25.wmf" /><Relationship Id="rId38" Type="http://schemas.openxmlformats.org/officeDocument/2006/relationships/oleObject" Target="embeddings/oleObject8.bin" /><Relationship Id="rId39" Type="http://schemas.openxmlformats.org/officeDocument/2006/relationships/image" Target="media/image26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9.bin" /><Relationship Id="rId41" Type="http://schemas.openxmlformats.org/officeDocument/2006/relationships/image" Target="media/image27.wmf" /><Relationship Id="rId42" Type="http://schemas.openxmlformats.org/officeDocument/2006/relationships/oleObject" Target="embeddings/oleObject10.bin" /><Relationship Id="rId43" Type="http://schemas.openxmlformats.org/officeDocument/2006/relationships/image" Target="media/image28.png" /><Relationship Id="rId44" Type="http://schemas.openxmlformats.org/officeDocument/2006/relationships/image" Target="media/image29.png" /><Relationship Id="rId45" Type="http://schemas.openxmlformats.org/officeDocument/2006/relationships/image" Target="media/image30.png" /><Relationship Id="rId46" Type="http://schemas.openxmlformats.org/officeDocument/2006/relationships/image" Target="media/image31.png" /><Relationship Id="rId47" Type="http://schemas.openxmlformats.org/officeDocument/2006/relationships/image" Target="media/image32.wmf" /><Relationship Id="rId48" Type="http://schemas.openxmlformats.org/officeDocument/2006/relationships/oleObject" Target="embeddings/oleObject11.bin" /><Relationship Id="rId49" Type="http://schemas.openxmlformats.org/officeDocument/2006/relationships/image" Target="media/image33.png" /><Relationship Id="rId5" Type="http://schemas.openxmlformats.org/officeDocument/2006/relationships/customXml" Target="../customXml/item2.xml" /><Relationship Id="rId50" Type="http://schemas.openxmlformats.org/officeDocument/2006/relationships/image" Target="media/image34.png" /><Relationship Id="rId51" Type="http://schemas.openxmlformats.org/officeDocument/2006/relationships/image" Target="media/image35.png" /><Relationship Id="rId52" Type="http://schemas.openxmlformats.org/officeDocument/2006/relationships/image" Target="media/image36.png" /><Relationship Id="rId53" Type="http://schemas.openxmlformats.org/officeDocument/2006/relationships/image" Target="media/image37.png" /><Relationship Id="rId54" Type="http://schemas.openxmlformats.org/officeDocument/2006/relationships/image" Target="media/image38.wmf" /><Relationship Id="rId55" Type="http://schemas.openxmlformats.org/officeDocument/2006/relationships/oleObject" Target="embeddings/oleObject12.bin" /><Relationship Id="rId56" Type="http://schemas.openxmlformats.org/officeDocument/2006/relationships/image" Target="media/image39.wmf" /><Relationship Id="rId57" Type="http://schemas.openxmlformats.org/officeDocument/2006/relationships/oleObject" Target="embeddings/oleObject13.bin" /><Relationship Id="rId58" Type="http://schemas.openxmlformats.org/officeDocument/2006/relationships/image" Target="media/image40.wmf" /><Relationship Id="rId59" Type="http://schemas.openxmlformats.org/officeDocument/2006/relationships/oleObject" Target="embeddings/oleObject14.bin" /><Relationship Id="rId6" Type="http://schemas.openxmlformats.org/officeDocument/2006/relationships/image" Target="media/image1.png" /><Relationship Id="rId60" Type="http://schemas.openxmlformats.org/officeDocument/2006/relationships/image" Target="media/image41.wmf" /><Relationship Id="rId61" Type="http://schemas.openxmlformats.org/officeDocument/2006/relationships/oleObject" Target="embeddings/oleObject15.bin" /><Relationship Id="rId62" Type="http://schemas.openxmlformats.org/officeDocument/2006/relationships/image" Target="media/image42.wmf" /><Relationship Id="rId63" Type="http://schemas.openxmlformats.org/officeDocument/2006/relationships/oleObject" Target="embeddings/oleObject16.bin" /><Relationship Id="rId64" Type="http://schemas.openxmlformats.org/officeDocument/2006/relationships/image" Target="media/image43.wmf" /><Relationship Id="rId65" Type="http://schemas.openxmlformats.org/officeDocument/2006/relationships/oleObject" Target="embeddings/oleObject17.bin" /><Relationship Id="rId66" Type="http://schemas.openxmlformats.org/officeDocument/2006/relationships/image" Target="media/image44.png" /><Relationship Id="rId67" Type="http://schemas.openxmlformats.org/officeDocument/2006/relationships/image" Target="media/image45.png" /><Relationship Id="rId68" Type="http://schemas.openxmlformats.org/officeDocument/2006/relationships/image" Target="media/image46.png" /><Relationship Id="rId69" Type="http://schemas.openxmlformats.org/officeDocument/2006/relationships/header" Target="header1.xml" /><Relationship Id="rId7" Type="http://schemas.openxmlformats.org/officeDocument/2006/relationships/image" Target="media/image2.png" /><Relationship Id="rId70" Type="http://schemas.openxmlformats.org/officeDocument/2006/relationships/header" Target="header2.xml" /><Relationship Id="rId71" Type="http://schemas.openxmlformats.org/officeDocument/2006/relationships/footer" Target="footer1.xml" /><Relationship Id="rId72" Type="http://schemas.openxmlformats.org/officeDocument/2006/relationships/footer" Target="footer2.xml" /><Relationship Id="rId73" Type="http://schemas.openxmlformats.org/officeDocument/2006/relationships/theme" Target="theme/theme1.xml" /><Relationship Id="rId74" Type="http://schemas.openxmlformats.org/officeDocument/2006/relationships/styles" Target="styles.xml" /><Relationship Id="rId8" Type="http://schemas.openxmlformats.org/officeDocument/2006/relationships/image" Target="media/image3.emf" /><Relationship Id="rId9" Type="http://schemas.openxmlformats.org/officeDocument/2006/relationships/image" Target="media/image4.png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5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7.png" /><Relationship Id="rId2" Type="http://schemas.openxmlformats.org/officeDocument/2006/relationships/image" Target="media/image48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49.png" /><Relationship Id="rId2" Type="http://schemas.openxmlformats.org/officeDocument/2006/relationships/image" Target="media/image47.png" /><Relationship Id="rId3" Type="http://schemas.openxmlformats.org/officeDocument/2006/relationships/image" Target="media/image50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2061"/>
    <customShpInfo spid="_x0000_s2062"/>
  </customShpExts>
</s:customData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9</Pages>
  <Words>1403</Words>
  <Characters>8002</Characters>
  <Application>Microsoft Office Word</Application>
  <DocSecurity>0</DocSecurity>
  <Lines>66</Lines>
  <Paragraphs>18</Paragraphs>
  <ScaleCrop>false</ScaleCrop>
  <Company/>
  <LinksUpToDate>false</LinksUpToDate>
  <CharactersWithSpaces>9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ysm</cp:lastModifiedBy>
  <cp:revision>4</cp:revision>
  <dcterms:created xsi:type="dcterms:W3CDTF">2025-09-16T05:10:00Z</dcterms:created>
  <dcterms:modified xsi:type="dcterms:W3CDTF">2025-09-16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